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4"/>
  </p:notesMasterIdLst>
  <p:sldIdLst>
    <p:sldId id="652" r:id="rId2"/>
    <p:sldId id="488" r:id="rId3"/>
    <p:sldId id="513" r:id="rId4"/>
    <p:sldId id="654" r:id="rId5"/>
    <p:sldId id="643" r:id="rId6"/>
    <p:sldId id="655" r:id="rId7"/>
    <p:sldId id="659" r:id="rId8"/>
    <p:sldId id="656" r:id="rId9"/>
    <p:sldId id="657" r:id="rId10"/>
    <p:sldId id="658" r:id="rId11"/>
    <p:sldId id="526" r:id="rId12"/>
    <p:sldId id="662" r:id="rId13"/>
    <p:sldId id="660" r:id="rId14"/>
    <p:sldId id="663" r:id="rId15"/>
    <p:sldId id="664" r:id="rId16"/>
    <p:sldId id="665" r:id="rId17"/>
    <p:sldId id="661" r:id="rId18"/>
    <p:sldId id="668" r:id="rId19"/>
    <p:sldId id="535" r:id="rId20"/>
    <p:sldId id="666" r:id="rId21"/>
    <p:sldId id="667" r:id="rId22"/>
    <p:sldId id="669" r:id="rId23"/>
    <p:sldId id="670" r:id="rId24"/>
    <p:sldId id="536" r:id="rId25"/>
    <p:sldId id="671" r:id="rId26"/>
    <p:sldId id="672" r:id="rId27"/>
    <p:sldId id="673" r:id="rId28"/>
    <p:sldId id="674" r:id="rId29"/>
    <p:sldId id="676" r:id="rId30"/>
    <p:sldId id="677" r:id="rId31"/>
    <p:sldId id="678" r:id="rId32"/>
    <p:sldId id="675" r:id="rId3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b="1" kern="1200">
        <a:solidFill>
          <a:srgbClr val="FF9933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b="1" kern="1200">
        <a:solidFill>
          <a:srgbClr val="FF9933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b="1" kern="1200">
        <a:solidFill>
          <a:srgbClr val="FF9933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b="1" kern="1200">
        <a:solidFill>
          <a:srgbClr val="FF9933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b="1" kern="1200">
        <a:solidFill>
          <a:srgbClr val="FF9933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rgbClr val="FF9933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rgbClr val="FF9933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rgbClr val="FF9933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rgbClr val="FF9933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33CC"/>
    <a:srgbClr val="FF3300"/>
    <a:srgbClr val="FF9933"/>
    <a:srgbClr val="00CC99"/>
    <a:srgbClr val="9900FF"/>
    <a:srgbClr val="800000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3139" autoAdjust="0"/>
  </p:normalViewPr>
  <p:slideViewPr>
    <p:cSldViewPr>
      <p:cViewPr varScale="1">
        <p:scale>
          <a:sx n="106" d="100"/>
          <a:sy n="106" d="100"/>
        </p:scale>
        <p:origin x="176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8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5.xml"/><Relationship Id="rId13" Type="http://schemas.openxmlformats.org/officeDocument/2006/relationships/slide" Target="slides/slide30.xml"/><Relationship Id="rId3" Type="http://schemas.openxmlformats.org/officeDocument/2006/relationships/slide" Target="slides/slide4.xml"/><Relationship Id="rId7" Type="http://schemas.openxmlformats.org/officeDocument/2006/relationships/slide" Target="slides/slide24.xml"/><Relationship Id="rId12" Type="http://schemas.openxmlformats.org/officeDocument/2006/relationships/slide" Target="slides/slide29.xml"/><Relationship Id="rId2" Type="http://schemas.openxmlformats.org/officeDocument/2006/relationships/slide" Target="slides/slide3.xml"/><Relationship Id="rId1" Type="http://schemas.openxmlformats.org/officeDocument/2006/relationships/slide" Target="slides/slide2.xml"/><Relationship Id="rId6" Type="http://schemas.openxmlformats.org/officeDocument/2006/relationships/slide" Target="slides/slide19.xml"/><Relationship Id="rId11" Type="http://schemas.openxmlformats.org/officeDocument/2006/relationships/slide" Target="slides/slide28.xml"/><Relationship Id="rId5" Type="http://schemas.openxmlformats.org/officeDocument/2006/relationships/slide" Target="slides/slide11.xml"/><Relationship Id="rId10" Type="http://schemas.openxmlformats.org/officeDocument/2006/relationships/slide" Target="slides/slide27.xml"/><Relationship Id="rId4" Type="http://schemas.openxmlformats.org/officeDocument/2006/relationships/slide" Target="slides/slide7.xml"/><Relationship Id="rId9" Type="http://schemas.openxmlformats.org/officeDocument/2006/relationships/slide" Target="slides/slide26.xml"/><Relationship Id="rId14" Type="http://schemas.openxmlformats.org/officeDocument/2006/relationships/slide" Target="slides/slide3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2.wmf"/><Relationship Id="rId4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7.wmf"/><Relationship Id="rId7" Type="http://schemas.openxmlformats.org/officeDocument/2006/relationships/image" Target="../media/image100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80.wmf"/><Relationship Id="rId11" Type="http://schemas.openxmlformats.org/officeDocument/2006/relationships/image" Target="../media/image104.wmf"/><Relationship Id="rId5" Type="http://schemas.openxmlformats.org/officeDocument/2006/relationships/image" Target="../media/image99.wmf"/><Relationship Id="rId10" Type="http://schemas.openxmlformats.org/officeDocument/2006/relationships/image" Target="../media/image103.wmf"/><Relationship Id="rId4" Type="http://schemas.openxmlformats.org/officeDocument/2006/relationships/image" Target="../media/image98.wmf"/><Relationship Id="rId9" Type="http://schemas.openxmlformats.org/officeDocument/2006/relationships/image" Target="../media/image10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>
            <a:extLst>
              <a:ext uri="{FF2B5EF4-FFF2-40B4-BE49-F238E27FC236}">
                <a16:creationId xmlns:a16="http://schemas.microsoft.com/office/drawing/2014/main" id="{F5F14D3B-3D11-4CB8-9B85-87109971E73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ea typeface="隶书" panose="02010509060101010101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151555" name="Rectangle 3">
            <a:extLst>
              <a:ext uri="{FF2B5EF4-FFF2-40B4-BE49-F238E27FC236}">
                <a16:creationId xmlns:a16="http://schemas.microsoft.com/office/drawing/2014/main" id="{438D3EFB-6A01-453F-9D50-CBFBD67C578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ea typeface="隶书" panose="02010509060101010101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151556" name="Rectangle 4">
            <a:extLst>
              <a:ext uri="{FF2B5EF4-FFF2-40B4-BE49-F238E27FC236}">
                <a16:creationId xmlns:a16="http://schemas.microsoft.com/office/drawing/2014/main" id="{B5377AD4-8E44-4396-AB50-671D20645CE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1557" name="Rectangle 5">
            <a:extLst>
              <a:ext uri="{FF2B5EF4-FFF2-40B4-BE49-F238E27FC236}">
                <a16:creationId xmlns:a16="http://schemas.microsoft.com/office/drawing/2014/main" id="{985C832B-A2AC-47C4-9D58-B36C54DAD59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1558" name="Rectangle 6">
            <a:extLst>
              <a:ext uri="{FF2B5EF4-FFF2-40B4-BE49-F238E27FC236}">
                <a16:creationId xmlns:a16="http://schemas.microsoft.com/office/drawing/2014/main" id="{F4B0BCB7-B846-40AA-8425-99225F94117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ea typeface="隶书" panose="02010509060101010101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151559" name="Rectangle 7">
            <a:extLst>
              <a:ext uri="{FF2B5EF4-FFF2-40B4-BE49-F238E27FC236}">
                <a16:creationId xmlns:a16="http://schemas.microsoft.com/office/drawing/2014/main" id="{03AE54E5-EB1B-4D79-89F1-4D3783DF98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ea typeface="隶书" panose="02010509060101010101" pitchFamily="49" charset="-122"/>
              </a:defRPr>
            </a:lvl1pPr>
          </a:lstStyle>
          <a:p>
            <a:fld id="{47ECFBD3-B901-4C6E-9A1D-4F3A14412D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59204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Rectangle 13">
            <a:extLst>
              <a:ext uri="{FF2B5EF4-FFF2-40B4-BE49-F238E27FC236}">
                <a16:creationId xmlns:a16="http://schemas.microsoft.com/office/drawing/2014/main" id="{3762EC18-429B-46E7-8ADE-DC2EBE98C3F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0" y="1447800"/>
            <a:ext cx="7848600" cy="1143000"/>
          </a:xfrm>
        </p:spPr>
        <p:txBody>
          <a:bodyPr/>
          <a:lstStyle>
            <a:lvl1pPr algn="ctr">
              <a:defRPr sz="4800">
                <a:solidFill>
                  <a:srgbClr val="FF3300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grpSp>
        <p:nvGrpSpPr>
          <p:cNvPr id="4152" name="Group 56">
            <a:extLst>
              <a:ext uri="{FF2B5EF4-FFF2-40B4-BE49-F238E27FC236}">
                <a16:creationId xmlns:a16="http://schemas.microsoft.com/office/drawing/2014/main" id="{BF59E4A9-B112-4D6F-8085-4973B54B77CD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8542338" cy="1052513"/>
            <a:chOff x="80" y="624"/>
            <a:chExt cx="5381" cy="663"/>
          </a:xfrm>
        </p:grpSpPr>
        <p:sp>
          <p:nvSpPr>
            <p:cNvPr id="4153" name="Rectangle 57">
              <a:extLst>
                <a:ext uri="{FF2B5EF4-FFF2-40B4-BE49-F238E27FC236}">
                  <a16:creationId xmlns:a16="http://schemas.microsoft.com/office/drawing/2014/main" id="{D51C2544-F9E6-4A21-AD2A-AEEBFE5E794A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4154" name="Rectangle 58">
              <a:extLst>
                <a:ext uri="{FF2B5EF4-FFF2-40B4-BE49-F238E27FC236}">
                  <a16:creationId xmlns:a16="http://schemas.microsoft.com/office/drawing/2014/main" id="{CA391245-AF87-402F-95A6-00DB088E0E5D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4155" name="Rectangle 59">
              <a:extLst>
                <a:ext uri="{FF2B5EF4-FFF2-40B4-BE49-F238E27FC236}">
                  <a16:creationId xmlns:a16="http://schemas.microsoft.com/office/drawing/2014/main" id="{567F7F47-C561-40C7-B142-B7821B250D3B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4156" name="Rectangle 60">
              <a:extLst>
                <a:ext uri="{FF2B5EF4-FFF2-40B4-BE49-F238E27FC236}">
                  <a16:creationId xmlns:a16="http://schemas.microsoft.com/office/drawing/2014/main" id="{1B3D4C25-7EB6-4DF2-BB9E-ECD4352C87FE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4157" name="Rectangle 61">
              <a:extLst>
                <a:ext uri="{FF2B5EF4-FFF2-40B4-BE49-F238E27FC236}">
                  <a16:creationId xmlns:a16="http://schemas.microsoft.com/office/drawing/2014/main" id="{2D7D9528-1AB5-4692-A275-218564183D6D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4158" name="Rectangle 62">
              <a:extLst>
                <a:ext uri="{FF2B5EF4-FFF2-40B4-BE49-F238E27FC236}">
                  <a16:creationId xmlns:a16="http://schemas.microsoft.com/office/drawing/2014/main" id="{56427493-6F49-4E0E-8C92-C4F03B0193A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4159" name="Rectangle 63">
              <a:extLst>
                <a:ext uri="{FF2B5EF4-FFF2-40B4-BE49-F238E27FC236}">
                  <a16:creationId xmlns:a16="http://schemas.microsoft.com/office/drawing/2014/main" id="{A6578EF4-8FD2-4B58-8408-9CEA4B22ECE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</p:grpSp>
      <p:pic>
        <p:nvPicPr>
          <p:cNvPr id="4161" name="Picture 65" descr="厦大logo">
            <a:extLst>
              <a:ext uri="{FF2B5EF4-FFF2-40B4-BE49-F238E27FC236}">
                <a16:creationId xmlns:a16="http://schemas.microsoft.com/office/drawing/2014/main" id="{EA71AA4D-6008-476C-906E-410EA1E3F5F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3670275"/>
            <a:ext cx="17018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699860-9DA2-4CE8-ACBC-6E2B252E0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54E4D2A-99C3-4A65-9D09-401B868D59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327E200-9BF4-4F2A-BB4A-21EC9B66DF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A9519C5-371C-4692-85C1-31434B2DD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96093B4-25A6-4075-A459-BB1A491F3C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4819624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B56FB8E-DBC9-4EF8-ADFA-D52F53DC2B5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854825" y="533400"/>
            <a:ext cx="2005013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46A28CF-16AE-44F9-BD5D-A2A2BECDD64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533400"/>
            <a:ext cx="5864225" cy="5791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70F847A-8FD5-490F-95FB-48111F3180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179E2DF-5109-4D51-90FB-2ED2A7CBFA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D77AE60-4773-4675-B7E8-A3FFDEF99E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8116144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D2D608-4146-4D80-8294-16C5425D4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EE60AC-7B4D-48AF-8AE6-D3E68C8158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875239-FF8F-4E19-8DBB-881062E876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0AB2590-837D-4AD3-839D-26D6B8AA22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5F4F079-EAFB-4EAB-99E2-ADB3142036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7373965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71D5B6-7F48-4E29-AB55-EDDA5FE694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02C266D-AD3A-4BE2-9A95-D5541F36A2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ADCFEF-1281-4196-9BA6-2F2A7B1D2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C56E0F-B8B3-4571-8B9E-E813FDF14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52315D8-166D-4DED-B692-4C3CFB2F87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5693858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E677BA-F9CF-4229-9585-96775B0A93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7D97DD7-20FC-4CBF-885C-9B44D5325A3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371600"/>
            <a:ext cx="3924300" cy="4953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F014F65-6506-45CF-8908-64F0151FBD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14900" y="1371600"/>
            <a:ext cx="3924300" cy="4953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56820A3-05F1-49BB-86EE-2938A59BBF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625E028-893F-4691-9BF8-97A6C07D7E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A94A574-17AF-4CF0-97B0-5A088163C1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8436969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23488C-C072-4807-9CE3-F67BC1ED3E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48B8678-CE72-4ABC-8E57-C444BE391A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B7EC7D2-C503-4B3E-B85C-D0D597752A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106A25C-749E-4F53-8D33-0AFF4EC37B1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90C2F37-6745-4E2C-A1D8-84A007A4D8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D84A71C-2761-47A9-80E1-C5CA84E72B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8F25549-906E-4887-9F8E-6DDBC2A4E3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96869A6-851A-432E-AD51-9014B3836D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500441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4995F9-3764-44A7-A7B3-4509D9B243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551BB4D-1446-4B14-BF0A-5275E7DFA6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C9EE002-A6EE-4ADE-AFAF-16E8C27DE4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8C3B4FF-91FB-425A-8F49-7130EAEA3E2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6891159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07EDF55-D40E-42D9-83E1-3E3FA0390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C177ED9-4D27-402F-B849-8E5C8D3402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C18194B-EF15-4FEA-9A69-1D4E6DAA05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1075169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0F6A3B-CA02-4480-8E7F-1699F5BB40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A6ACD93-76C0-4EE1-A2FD-26A2B7134B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12A0C67-E3A6-4757-8F18-04A7F7EA1F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D588F28-BCD8-4A1A-A606-78FC562D13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E5C2456-F612-430A-80AB-5C73965990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F16011-F45C-4667-A4BB-79EC5FC4C7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7333683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781AFD-CAFA-499A-86B7-9EE0E059C0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49BF0BE-2680-4D76-BB70-6E23506340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A2C9C0E-C2BA-4258-84C1-FBEED3380F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D91A552-D2CC-4C70-B7DF-D976DF261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D7A186A-DAEC-4F38-9D84-B04D178595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6739376-A0D5-43EB-9048-81D27C79BF6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9893262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95" name="Group 23">
            <a:extLst>
              <a:ext uri="{FF2B5EF4-FFF2-40B4-BE49-F238E27FC236}">
                <a16:creationId xmlns:a16="http://schemas.microsoft.com/office/drawing/2014/main" id="{72800C9A-AD06-4B61-B6CE-9E642A29365E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457200"/>
            <a:ext cx="8542338" cy="1052513"/>
            <a:chOff x="80" y="624"/>
            <a:chExt cx="5381" cy="663"/>
          </a:xfrm>
        </p:grpSpPr>
        <p:sp>
          <p:nvSpPr>
            <p:cNvPr id="3074" name="Rectangle 2">
              <a:extLst>
                <a:ext uri="{FF2B5EF4-FFF2-40B4-BE49-F238E27FC236}">
                  <a16:creationId xmlns:a16="http://schemas.microsoft.com/office/drawing/2014/main" id="{60C5402D-3F0E-485D-A59A-4F2B6E0996F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3075" name="Rectangle 3">
              <a:extLst>
                <a:ext uri="{FF2B5EF4-FFF2-40B4-BE49-F238E27FC236}">
                  <a16:creationId xmlns:a16="http://schemas.microsoft.com/office/drawing/2014/main" id="{796B07EA-59CE-4492-AEB7-FD0EA3BF5FB9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3076" name="Rectangle 4">
              <a:extLst>
                <a:ext uri="{FF2B5EF4-FFF2-40B4-BE49-F238E27FC236}">
                  <a16:creationId xmlns:a16="http://schemas.microsoft.com/office/drawing/2014/main" id="{7F4A3503-36DE-4668-BC92-024B458BBDAF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3077" name="Rectangle 5">
              <a:extLst>
                <a:ext uri="{FF2B5EF4-FFF2-40B4-BE49-F238E27FC236}">
                  <a16:creationId xmlns:a16="http://schemas.microsoft.com/office/drawing/2014/main" id="{3CEA275A-1C48-41A9-A9F0-28FD8443E143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3078" name="Rectangle 6">
              <a:extLst>
                <a:ext uri="{FF2B5EF4-FFF2-40B4-BE49-F238E27FC236}">
                  <a16:creationId xmlns:a16="http://schemas.microsoft.com/office/drawing/2014/main" id="{013A581A-2B64-411B-AE5A-FC6CDD42B4E7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3079" name="Rectangle 7">
              <a:extLst>
                <a:ext uri="{FF2B5EF4-FFF2-40B4-BE49-F238E27FC236}">
                  <a16:creationId xmlns:a16="http://schemas.microsoft.com/office/drawing/2014/main" id="{03369C3D-8BDD-4182-870F-CB9AB3AC854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  <p:sp>
          <p:nvSpPr>
            <p:cNvPr id="3080" name="Rectangle 8">
              <a:extLst>
                <a:ext uri="{FF2B5EF4-FFF2-40B4-BE49-F238E27FC236}">
                  <a16:creationId xmlns:a16="http://schemas.microsoft.com/office/drawing/2014/main" id="{9579CDB3-ECB9-4D9E-A218-9BF29BE2808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chemeClr val="tx1"/>
                </a:solidFill>
              </a:endParaRPr>
            </a:p>
          </p:txBody>
        </p:sp>
      </p:grpSp>
      <p:sp>
        <p:nvSpPr>
          <p:cNvPr id="3081" name="Rectangle 9">
            <a:extLst>
              <a:ext uri="{FF2B5EF4-FFF2-40B4-BE49-F238E27FC236}">
                <a16:creationId xmlns:a16="http://schemas.microsoft.com/office/drawing/2014/main" id="{FBBF5048-67D8-4F91-A7BF-3672D2AFA9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533400"/>
            <a:ext cx="779303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82" name="Rectangle 10">
            <a:extLst>
              <a:ext uri="{FF2B5EF4-FFF2-40B4-BE49-F238E27FC236}">
                <a16:creationId xmlns:a16="http://schemas.microsoft.com/office/drawing/2014/main" id="{72D29FB6-07FF-4DF4-B09B-7A1B811C14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371600"/>
            <a:ext cx="8001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83" name="Rectangle 11">
            <a:extLst>
              <a:ext uri="{FF2B5EF4-FFF2-40B4-BE49-F238E27FC236}">
                <a16:creationId xmlns:a16="http://schemas.microsoft.com/office/drawing/2014/main" id="{79678F39-D5EA-4D05-A594-CA7766292BA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5814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buFontTx/>
              <a:buNone/>
              <a:defRPr kumimoji="0" sz="1600">
                <a:solidFill>
                  <a:srgbClr val="FF0000"/>
                </a:solidFill>
                <a:ea typeface="方正舒体" panose="02010601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084" name="Rectangle 12">
            <a:extLst>
              <a:ext uri="{FF2B5EF4-FFF2-40B4-BE49-F238E27FC236}">
                <a16:creationId xmlns:a16="http://schemas.microsoft.com/office/drawing/2014/main" id="{676E369A-0C38-4D4C-921E-89C61391A97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458200" y="6400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kumimoji="0" sz="1600">
                <a:solidFill>
                  <a:srgbClr val="FF0000"/>
                </a:solidFill>
                <a:ea typeface="方正舒体" panose="02010601030101010101" pitchFamily="2" charset="-122"/>
              </a:defRPr>
            </a:lvl1pPr>
          </a:lstStyle>
          <a:p>
            <a:fld id="{D8026E61-31ED-4BA9-BC9B-1AD3B67E19D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092" name="Rectangle 20">
            <a:extLst>
              <a:ext uri="{FF2B5EF4-FFF2-40B4-BE49-F238E27FC236}">
                <a16:creationId xmlns:a16="http://schemas.microsoft.com/office/drawing/2014/main" id="{960D096F-DCC8-4CBE-933A-4FF6E13E830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495925" y="3086100"/>
            <a:ext cx="66087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random/>
    <p:sndAc>
      <p:stSnd>
        <p:snd r:embed="rId13" name="chimes.wav"/>
      </p:stSnd>
    </p:sndAc>
  </p:transition>
  <p:hf sldNum="0" hdr="0" dt="0"/>
  <p:txStyles>
    <p:titleStyle>
      <a:lvl1pPr algn="l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n"/>
        <a:defRPr kumimoji="1"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n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1.wmf"/><Relationship Id="rId3" Type="http://schemas.openxmlformats.org/officeDocument/2006/relationships/audio" Target="../media/audio1.wav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59.wmf"/><Relationship Id="rId3" Type="http://schemas.openxmlformats.org/officeDocument/2006/relationships/audio" Target="../media/audio1.wav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audio" Target="../media/audio1.wav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2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audio" Target="../media/audio1.wav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audio" Target="../media/audio1.wav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3.wmf"/><Relationship Id="rId3" Type="http://schemas.openxmlformats.org/officeDocument/2006/relationships/audio" Target="../media/audio1.wav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8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3" Type="http://schemas.openxmlformats.org/officeDocument/2006/relationships/audio" Target="../media/audio1.wav"/><Relationship Id="rId21" Type="http://schemas.openxmlformats.org/officeDocument/2006/relationships/image" Target="../media/image85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3.wmf"/><Relationship Id="rId25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29" Type="http://schemas.openxmlformats.org/officeDocument/2006/relationships/image" Target="../media/image89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92.bin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94.bin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84.wmf"/><Relationship Id="rId31" Type="http://schemas.openxmlformats.org/officeDocument/2006/relationships/image" Target="../media/image90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88.wmf"/><Relationship Id="rId30" Type="http://schemas.openxmlformats.org/officeDocument/2006/relationships/oleObject" Target="../embeddings/oleObject9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9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audio" Target="../media/audio1.wav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07.bin"/><Relationship Id="rId26" Type="http://schemas.openxmlformats.org/officeDocument/2006/relationships/oleObject" Target="../embeddings/oleObject111.bin"/><Relationship Id="rId3" Type="http://schemas.openxmlformats.org/officeDocument/2006/relationships/audio" Target="../media/audio1.wav"/><Relationship Id="rId21" Type="http://schemas.openxmlformats.org/officeDocument/2006/relationships/image" Target="../media/image102.wmf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110.bin"/><Relationship Id="rId5" Type="http://schemas.openxmlformats.org/officeDocument/2006/relationships/image" Target="../media/image95.wmf"/><Relationship Id="rId15" Type="http://schemas.openxmlformats.org/officeDocument/2006/relationships/image" Target="../media/image80.wmf"/><Relationship Id="rId23" Type="http://schemas.openxmlformats.org/officeDocument/2006/relationships/image" Target="../media/image103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audio" Target="../media/audio1.wav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0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audio" Target="../media/audio1.wav"/><Relationship Id="rId7" Type="http://schemas.openxmlformats.org/officeDocument/2006/relationships/image" Target="../media/image109.wmf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6.bin"/><Relationship Id="rId11" Type="http://schemas.openxmlformats.org/officeDocument/2006/relationships/oleObject" Target="../embeddings/oleObject119.bin"/><Relationship Id="rId5" Type="http://schemas.openxmlformats.org/officeDocument/2006/relationships/image" Target="../media/image108.wmf"/><Relationship Id="rId10" Type="http://schemas.openxmlformats.org/officeDocument/2006/relationships/image" Target="../media/image110.wmf"/><Relationship Id="rId4" Type="http://schemas.openxmlformats.org/officeDocument/2006/relationships/oleObject" Target="../embeddings/oleObject115.bin"/><Relationship Id="rId9" Type="http://schemas.openxmlformats.org/officeDocument/2006/relationships/oleObject" Target="../embeddings/oleObject11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20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audio" Target="../media/audio1.wav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audio" Target="../media/audio1.wav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audio" Target="../media/audio1.wav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3.bin"/><Relationship Id="rId3" Type="http://schemas.openxmlformats.org/officeDocument/2006/relationships/audio" Target="../media/audio1.wav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3" Type="http://schemas.openxmlformats.org/officeDocument/2006/relationships/audio" Target="../media/audio1.wav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4.wmf"/><Relationship Id="rId3" Type="http://schemas.openxmlformats.org/officeDocument/2006/relationships/audio" Target="../media/audio1.wav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45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>
            <a:extLst>
              <a:ext uri="{FF2B5EF4-FFF2-40B4-BE49-F238E27FC236}">
                <a16:creationId xmlns:a16="http://schemas.microsoft.com/office/drawing/2014/main" id="{EF0AB748-5418-458D-8B6C-85DA53EBAD7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1412875"/>
            <a:ext cx="7772400" cy="1577975"/>
          </a:xfrm>
        </p:spPr>
        <p:txBody>
          <a:bodyPr/>
          <a:lstStyle/>
          <a:p>
            <a:r>
              <a:rPr lang="zh-CN" altLang="en-US" dirty="0"/>
              <a:t>第四章 一阶逻辑基本概念</a:t>
            </a:r>
            <a:br>
              <a:rPr lang="zh-CN" altLang="en-US" dirty="0"/>
            </a:br>
            <a:endParaRPr lang="zh-CN" altLang="en-US" dirty="0"/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17A40D53-8DD4-4358-928F-283CBA05B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595203"/>
              </p:ext>
            </p:extLst>
          </p:nvPr>
        </p:nvGraphicFramePr>
        <p:xfrm>
          <a:off x="730250" y="1570038"/>
          <a:ext cx="7396163" cy="23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7" name="Equation" r:id="rId4" imgW="3733560" imgH="1180800" progId="Equation.DSMT4">
                  <p:embed/>
                </p:oleObj>
              </mc:Choice>
              <mc:Fallback>
                <p:oleObj name="Equation" r:id="rId4" imgW="3733560" imgH="11808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6798D58F-1404-496D-AA1F-4FBF3AD4CB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570038"/>
                        <a:ext cx="7396163" cy="231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>
            <a:extLst>
              <a:ext uri="{FF2B5EF4-FFF2-40B4-BE49-F238E27FC236}">
                <a16:creationId xmlns:a16="http://schemas.microsoft.com/office/drawing/2014/main" id="{E3481F9A-8AE8-449D-9C0C-D5DF273BE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4293096"/>
            <a:ext cx="8001000" cy="2125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：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令　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: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是人。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 令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: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长头发。则符号化为：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　　       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　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　　　真值为０。</a:t>
            </a:r>
          </a:p>
        </p:txBody>
      </p:sp>
    </p:spTree>
    <p:extLst>
      <p:ext uri="{BB962C8B-B14F-4D97-AF65-F5344CB8AC3E}">
        <p14:creationId xmlns:p14="http://schemas.microsoft.com/office/powerpoint/2010/main" val="3947209492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3" name="Rectangle 3">
            <a:extLst>
              <a:ext uri="{FF2B5EF4-FFF2-40B4-BE49-F238E27FC236}">
                <a16:creationId xmlns:a16="http://schemas.microsoft.com/office/drawing/2014/main" id="{9F97530F-4A77-4399-A94E-0A51CC5C8B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592485"/>
            <a:ext cx="7981950" cy="4860851"/>
          </a:xfrm>
          <a:noFill/>
          <a:ln/>
        </p:spPr>
        <p:txBody>
          <a:bodyPr/>
          <a:lstStyle/>
          <a:p>
            <a:pPr algn="just"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令　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: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是人。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   令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: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吸烟。则符号化为：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　　　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∧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)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真值为１。 </a:t>
            </a:r>
          </a:p>
          <a:p>
            <a:pPr algn="just"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   令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: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登上过木星。则符号化为：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　　　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 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∧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真值为１。 </a:t>
            </a:r>
          </a:p>
          <a:p>
            <a:pPr algn="just"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  令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: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是在美国留学的学生。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    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H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: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是亚洲人。则符号化为：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　    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 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)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真值为１。</a:t>
            </a: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17A40D53-8DD4-4358-928F-283CBA05B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324713"/>
              </p:ext>
            </p:extLst>
          </p:nvPr>
        </p:nvGraphicFramePr>
        <p:xfrm>
          <a:off x="993775" y="1570038"/>
          <a:ext cx="6867525" cy="23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26" name="Equation" r:id="rId4" imgW="3466800" imgH="1180800" progId="Equation.DSMT4">
                  <p:embed/>
                </p:oleObj>
              </mc:Choice>
              <mc:Fallback>
                <p:oleObj name="Equation" r:id="rId4" imgW="3466800" imgH="11808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17A40D53-8DD4-4358-928F-283CBA05B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570038"/>
                        <a:ext cx="6867525" cy="231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1A1F4FD6-B6B2-44E5-B18D-AB39F48F5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836241"/>
              </p:ext>
            </p:extLst>
          </p:nvPr>
        </p:nvGraphicFramePr>
        <p:xfrm>
          <a:off x="2555775" y="404664"/>
          <a:ext cx="1845467" cy="82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27" name="Equation" r:id="rId6" imgW="1002960" imgH="457200" progId="Equation.DSMT4">
                  <p:embed/>
                </p:oleObj>
              </mc:Choice>
              <mc:Fallback>
                <p:oleObj name="Equation" r:id="rId6" imgW="1002960" imgH="4572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96F0B279-3F0D-4641-B7BD-B7DB5054CC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5" y="404664"/>
                        <a:ext cx="1845467" cy="829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A1DB2784-C312-4294-9A4A-BE4CED095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43750"/>
              </p:ext>
            </p:extLst>
          </p:nvPr>
        </p:nvGraphicFramePr>
        <p:xfrm>
          <a:off x="5004048" y="53903"/>
          <a:ext cx="3127649" cy="123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28" name="Equation" r:id="rId8" imgW="1714320" imgH="685800" progId="Equation.DSMT4">
                  <p:embed/>
                </p:oleObj>
              </mc:Choice>
              <mc:Fallback>
                <p:oleObj name="Equation" r:id="rId8" imgW="1714320" imgH="6858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1A1F4FD6-B6B2-44E5-B18D-AB39F48F51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3903"/>
                        <a:ext cx="3127649" cy="1234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9EE183D-8FD7-4E58-AE7E-FF95F3A97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106383"/>
              </p:ext>
            </p:extLst>
          </p:nvPr>
        </p:nvGraphicFramePr>
        <p:xfrm>
          <a:off x="1163638" y="4141788"/>
          <a:ext cx="48307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29" name="Equation" r:id="rId10" imgW="2476440" imgH="253800" progId="Equation.DSMT4">
                  <p:embed/>
                </p:oleObj>
              </mc:Choice>
              <mc:Fallback>
                <p:oleObj name="Equation" r:id="rId10" imgW="24764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D5FC1A2-9120-4676-ABB2-19D77A1BFD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4141788"/>
                        <a:ext cx="483076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F8E86873-5143-4F76-9028-F7017A6EF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811285"/>
              </p:ext>
            </p:extLst>
          </p:nvPr>
        </p:nvGraphicFramePr>
        <p:xfrm>
          <a:off x="1765501" y="4725144"/>
          <a:ext cx="44608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30" name="Equation" r:id="rId12" imgW="2286000" imgH="253800" progId="Equation.DSMT4">
                  <p:embed/>
                </p:oleObj>
              </mc:Choice>
              <mc:Fallback>
                <p:oleObj name="Equation" r:id="rId12" imgW="228600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9EE183D-8FD7-4E58-AE7E-FF95F3A97E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501" y="4725144"/>
                        <a:ext cx="44608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ADE8F153-FDB1-4932-B591-A1BF44571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699035"/>
              </p:ext>
            </p:extLst>
          </p:nvPr>
        </p:nvGraphicFramePr>
        <p:xfrm>
          <a:off x="1765501" y="5308500"/>
          <a:ext cx="44608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31" name="Equation" r:id="rId14" imgW="2286000" imgH="253800" progId="Equation.DSMT4">
                  <p:embed/>
                </p:oleObj>
              </mc:Choice>
              <mc:Fallback>
                <p:oleObj name="Equation" r:id="rId14" imgW="2286000" imgH="2538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F8E86873-5143-4F76-9028-F7017A6EF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501" y="5308500"/>
                        <a:ext cx="44608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D4F38952-6AC8-44DE-9C58-CC76BDE60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734204"/>
              </p:ext>
            </p:extLst>
          </p:nvPr>
        </p:nvGraphicFramePr>
        <p:xfrm>
          <a:off x="1765501" y="5891856"/>
          <a:ext cx="53038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32" name="Equation" r:id="rId16" imgW="2717640" imgH="253800" progId="Equation.DSMT4">
                  <p:embed/>
                </p:oleObj>
              </mc:Choice>
              <mc:Fallback>
                <p:oleObj name="Equation" r:id="rId16" imgW="2717640" imgH="2538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ADE8F153-FDB1-4932-B591-A1BF44571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501" y="5891856"/>
                        <a:ext cx="530383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084814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999045FB-BA64-4ECC-8B2B-2576B1ADE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311868"/>
              </p:ext>
            </p:extLst>
          </p:nvPr>
        </p:nvGraphicFramePr>
        <p:xfrm>
          <a:off x="755576" y="1556792"/>
          <a:ext cx="7470775" cy="23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8" name="Equation" r:id="rId4" imgW="3771720" imgH="1180800" progId="Equation.DSMT4">
                  <p:embed/>
                </p:oleObj>
              </mc:Choice>
              <mc:Fallback>
                <p:oleObj name="Equation" r:id="rId4" imgW="3771720" imgH="11808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17A40D53-8DD4-4358-928F-283CBA05B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556792"/>
                        <a:ext cx="7470775" cy="231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9E1B461E-A768-45C8-A201-4CABBADB2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4005064"/>
            <a:ext cx="8001000" cy="2053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：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令　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: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是火车。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: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是汽车。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: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比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跑得快。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　   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H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  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))</a:t>
            </a:r>
          </a:p>
        </p:txBody>
      </p:sp>
    </p:spTree>
    <p:extLst>
      <p:ext uri="{BB962C8B-B14F-4D97-AF65-F5344CB8AC3E}">
        <p14:creationId xmlns:p14="http://schemas.microsoft.com/office/powerpoint/2010/main" val="2568943017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999045FB-BA64-4ECC-8B2B-2576B1ADE2A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5576" y="1556792"/>
          <a:ext cx="7470775" cy="23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2" name="Equation" r:id="rId4" imgW="3771720" imgH="1180800" progId="Equation.DSMT4">
                  <p:embed/>
                </p:oleObj>
              </mc:Choice>
              <mc:Fallback>
                <p:oleObj name="Equation" r:id="rId4" imgW="3771720" imgH="11808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999045FB-BA64-4ECC-8B2B-2576B1ADE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556792"/>
                        <a:ext cx="7470775" cy="231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>
            <a:extLst>
              <a:ext uri="{FF2B5EF4-FFF2-40B4-BE49-F238E27FC236}">
                <a16:creationId xmlns:a16="http://schemas.microsoft.com/office/drawing/2014/main" id="{1DB39DBE-D0BB-4640-B06B-88561CC73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4005064"/>
            <a:ext cx="8001000" cy="2053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：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令　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: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是火车。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: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是汽车。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: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比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跑得</a:t>
            </a:r>
            <a:r>
              <a:rPr lang="zh-TW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慢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</a:p>
          <a:p>
            <a:pPr algn="just"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　   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 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∧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H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))</a:t>
            </a:r>
          </a:p>
        </p:txBody>
      </p:sp>
    </p:spTree>
    <p:extLst>
      <p:ext uri="{BB962C8B-B14F-4D97-AF65-F5344CB8AC3E}">
        <p14:creationId xmlns:p14="http://schemas.microsoft.com/office/powerpoint/2010/main" val="3559369256"/>
      </p:ext>
    </p:extLst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999045FB-BA64-4ECC-8B2B-2576B1ADE2A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5576" y="1556792"/>
          <a:ext cx="7470775" cy="23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5" name="Equation" r:id="rId4" imgW="3771720" imgH="1180800" progId="Equation.DSMT4">
                  <p:embed/>
                </p:oleObj>
              </mc:Choice>
              <mc:Fallback>
                <p:oleObj name="Equation" r:id="rId4" imgW="3771720" imgH="11808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999045FB-BA64-4ECC-8B2B-2576B1ADE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556792"/>
                        <a:ext cx="7470775" cy="231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>
            <a:extLst>
              <a:ext uri="{FF2B5EF4-FFF2-40B4-BE49-F238E27FC236}">
                <a16:creationId xmlns:a16="http://schemas.microsoft.com/office/drawing/2014/main" id="{1DB39DBE-D0BB-4640-B06B-88561CC73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4005064"/>
            <a:ext cx="8001000" cy="2053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：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TW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令　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: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是</a:t>
            </a:r>
            <a:r>
              <a:rPr lang="zh-TW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人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: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是</a:t>
            </a:r>
            <a:r>
              <a:rPr lang="zh-TW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孩子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</a:p>
          <a:p>
            <a:pPr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: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zh-TW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是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 </a:t>
            </a:r>
            <a:r>
              <a:rPr lang="zh-TW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父母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: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喜爱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。 </a:t>
            </a:r>
          </a:p>
          <a:p>
            <a:pPr algn="just"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　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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∧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H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∧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510703312"/>
      </p:ext>
    </p:extLst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999045FB-BA64-4ECC-8B2B-2576B1ADE2A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5576" y="1556792"/>
          <a:ext cx="7470775" cy="23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38" name="Equation" r:id="rId4" imgW="3771720" imgH="1180800" progId="Equation.DSMT4">
                  <p:embed/>
                </p:oleObj>
              </mc:Choice>
              <mc:Fallback>
                <p:oleObj name="Equation" r:id="rId4" imgW="3771720" imgH="11808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999045FB-BA64-4ECC-8B2B-2576B1ADE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556792"/>
                        <a:ext cx="7470775" cy="231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>
            <a:extLst>
              <a:ext uri="{FF2B5EF4-FFF2-40B4-BE49-F238E27FC236}">
                <a16:creationId xmlns:a16="http://schemas.microsoft.com/office/drawing/2014/main" id="{1DB39DBE-D0BB-4640-B06B-88561CC73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4005064"/>
            <a:ext cx="8001000" cy="2053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：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TW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令　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: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是</a:t>
            </a:r>
            <a:r>
              <a:rPr lang="zh-TW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实数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, 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: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gt;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y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</a:p>
          <a:p>
            <a:pPr algn="just"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 　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∧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0)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))</a:t>
            </a:r>
          </a:p>
        </p:txBody>
      </p:sp>
    </p:spTree>
    <p:extLst>
      <p:ext uri="{BB962C8B-B14F-4D97-AF65-F5344CB8AC3E}">
        <p14:creationId xmlns:p14="http://schemas.microsoft.com/office/powerpoint/2010/main" val="2425664593"/>
      </p:ext>
    </p:extLst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7BC286BD-C5F9-4DB1-A5C3-B1DCE07A1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344974"/>
              </p:ext>
            </p:extLst>
          </p:nvPr>
        </p:nvGraphicFramePr>
        <p:xfrm>
          <a:off x="827584" y="1700808"/>
          <a:ext cx="7421563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09" name="Equation" r:id="rId4" imgW="3746160" imgH="1422360" progId="Equation.DSMT4">
                  <p:embed/>
                </p:oleObj>
              </mc:Choice>
              <mc:Fallback>
                <p:oleObj name="Equation" r:id="rId4" imgW="3746160" imgH="142236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1E4B5DFD-2368-41DC-B762-7581C36A21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00808"/>
                        <a:ext cx="7421563" cy="278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C32EE242-3B22-4040-9504-15671C086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60024"/>
              </p:ext>
            </p:extLst>
          </p:nvPr>
        </p:nvGraphicFramePr>
        <p:xfrm>
          <a:off x="2051720" y="4581128"/>
          <a:ext cx="44862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10" name="Equation" r:id="rId6" imgW="2298600" imgH="253800" progId="Equation.DSMT4">
                  <p:embed/>
                </p:oleObj>
              </mc:Choice>
              <mc:Fallback>
                <p:oleObj name="Equation" r:id="rId6" imgW="2298600" imgH="2538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ADE8F153-FDB1-4932-B591-A1BF44571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581128"/>
                        <a:ext cx="44862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048AA2D6-4465-4422-BF32-EBD96206E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006238"/>
              </p:ext>
            </p:extLst>
          </p:nvPr>
        </p:nvGraphicFramePr>
        <p:xfrm>
          <a:off x="2483768" y="5229200"/>
          <a:ext cx="37925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11" name="Equation" r:id="rId8" imgW="1942920" imgH="253800" progId="Equation.DSMT4">
                  <p:embed/>
                </p:oleObj>
              </mc:Choice>
              <mc:Fallback>
                <p:oleObj name="Equation" r:id="rId8" imgW="1942920" imgH="2538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C32EE242-3B22-4040-9504-15671C086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229200"/>
                        <a:ext cx="379253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弧形 5">
            <a:extLst>
              <a:ext uri="{FF2B5EF4-FFF2-40B4-BE49-F238E27FC236}">
                <a16:creationId xmlns:a16="http://schemas.microsoft.com/office/drawing/2014/main" id="{152C1203-EA0A-478A-9AA0-C8402F090989}"/>
              </a:ext>
            </a:extLst>
          </p:cNvPr>
          <p:cNvSpPr/>
          <p:nvPr/>
        </p:nvSpPr>
        <p:spPr bwMode="auto">
          <a:xfrm rot="1949687">
            <a:off x="5846710" y="4661520"/>
            <a:ext cx="936104" cy="1265312"/>
          </a:xfrm>
          <a:prstGeom prst="arc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9A411CD2-06FB-4395-8BE8-CA9A37E13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038072"/>
              </p:ext>
            </p:extLst>
          </p:nvPr>
        </p:nvGraphicFramePr>
        <p:xfrm>
          <a:off x="7029598" y="4971008"/>
          <a:ext cx="5667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12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D5FC1A2-9120-4676-ABB2-19D77A1BFD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598" y="4971008"/>
                        <a:ext cx="566738" cy="330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02270FF1-04D0-4C03-B54B-7044526CA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227244"/>
              </p:ext>
            </p:extLst>
          </p:nvPr>
        </p:nvGraphicFramePr>
        <p:xfrm>
          <a:off x="1403350" y="5829300"/>
          <a:ext cx="66675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13" name="Equation" r:id="rId12" imgW="3365280" imgH="406080" progId="Equation.DSMT4">
                  <p:embed/>
                </p:oleObj>
              </mc:Choice>
              <mc:Fallback>
                <p:oleObj name="Equation" r:id="rId12" imgW="3365280" imgH="40608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7BC286BD-C5F9-4DB1-A5C3-B1DCE07A11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829300"/>
                        <a:ext cx="66675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2577274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2528F174-5C66-4D72-BE9E-9FCA0FE44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419601"/>
              </p:ext>
            </p:extLst>
          </p:nvPr>
        </p:nvGraphicFramePr>
        <p:xfrm>
          <a:off x="1187624" y="1484784"/>
          <a:ext cx="498157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00" name="Equation" r:id="rId4" imgW="2514600" imgH="609480" progId="Equation.DSMT4">
                  <p:embed/>
                </p:oleObj>
              </mc:Choice>
              <mc:Fallback>
                <p:oleObj name="Equation" r:id="rId4" imgW="2514600" imgH="60948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D0E3186B-37DD-4380-897B-84C5C0A7C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484784"/>
                        <a:ext cx="4981575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CC30B864-F319-4471-B427-A663F43FA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55979"/>
              </p:ext>
            </p:extLst>
          </p:nvPr>
        </p:nvGraphicFramePr>
        <p:xfrm>
          <a:off x="1475656" y="3068960"/>
          <a:ext cx="33464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01" name="Equation" r:id="rId6" imgW="1688760" imgH="583920" progId="Equation.DSMT4">
                  <p:embed/>
                </p:oleObj>
              </mc:Choice>
              <mc:Fallback>
                <p:oleObj name="Equation" r:id="rId6" imgW="1688760" imgH="58392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2528F174-5C66-4D72-BE9E-9FCA0FE44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068960"/>
                        <a:ext cx="334645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箭头: 右 4">
            <a:extLst>
              <a:ext uri="{FF2B5EF4-FFF2-40B4-BE49-F238E27FC236}">
                <a16:creationId xmlns:a16="http://schemas.microsoft.com/office/drawing/2014/main" id="{8203382E-7363-4363-BD65-1E83B62EDEE6}"/>
              </a:ext>
            </a:extLst>
          </p:cNvPr>
          <p:cNvSpPr/>
          <p:nvPr/>
        </p:nvSpPr>
        <p:spPr bwMode="auto">
          <a:xfrm>
            <a:off x="1403648" y="4602337"/>
            <a:ext cx="360040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FF0000"/>
            </a:solidFill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AB181B65-BD02-4E1F-9F57-43EE111A6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180184"/>
              </p:ext>
            </p:extLst>
          </p:nvPr>
        </p:nvGraphicFramePr>
        <p:xfrm>
          <a:off x="2339752" y="4437112"/>
          <a:ext cx="4875402" cy="552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02" name="Equation" r:id="rId8" imgW="2222280" imgH="253800" progId="Equation.DSMT4">
                  <p:embed/>
                </p:oleObj>
              </mc:Choice>
              <mc:Fallback>
                <p:oleObj name="Equation" r:id="rId8" imgW="2222280" imgH="2538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CC30B864-F319-4471-B427-A663F43FAD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437112"/>
                        <a:ext cx="4875402" cy="552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BD858919-FB16-4441-925F-5DF510CC7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66770"/>
              </p:ext>
            </p:extLst>
          </p:nvPr>
        </p:nvGraphicFramePr>
        <p:xfrm>
          <a:off x="3314874" y="5784751"/>
          <a:ext cx="28543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03" name="Equation" r:id="rId10" imgW="1726920" imgH="228600" progId="Equation.DSMT4">
                  <p:embed/>
                </p:oleObj>
              </mc:Choice>
              <mc:Fallback>
                <p:oleObj name="Equation" r:id="rId10" imgW="1726920" imgH="2286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9A411CD2-06FB-4395-8BE8-CA9A37E130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874" y="5784751"/>
                        <a:ext cx="2854325" cy="37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F76CCEF3-7730-4A83-956B-118129FC2390}"/>
              </a:ext>
            </a:extLst>
          </p:cNvPr>
          <p:cNvCxnSpPr/>
          <p:nvPr/>
        </p:nvCxnSpPr>
        <p:spPr bwMode="auto">
          <a:xfrm>
            <a:off x="4572000" y="4989177"/>
            <a:ext cx="144016" cy="744079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sm" len="lg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960816122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>
            <a:extLst>
              <a:ext uri="{FF2B5EF4-FFF2-40B4-BE49-F238E27FC236}">
                <a16:creationId xmlns:a16="http://schemas.microsoft.com/office/drawing/2014/main" id="{7A91B6D8-EE80-48E7-8187-1A6CBBA99F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40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2  </a:t>
            </a:r>
            <a:r>
              <a:rPr lang="zh-CN" altLang="en-US" sz="40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阶逻辑公式及解释</a:t>
            </a:r>
          </a:p>
        </p:txBody>
      </p:sp>
      <p:sp>
        <p:nvSpPr>
          <p:cNvPr id="316419" name="Rectangle 3">
            <a:extLst>
              <a:ext uri="{FF2B5EF4-FFF2-40B4-BE49-F238E27FC236}">
                <a16:creationId xmlns:a16="http://schemas.microsoft.com/office/drawing/2014/main" id="{8FF6B395-FCBD-42EF-A363-7678F0FA32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916113"/>
            <a:ext cx="8137525" cy="4032250"/>
          </a:xfrm>
          <a:noFill/>
          <a:ln/>
        </p:spPr>
        <p:txBody>
          <a:bodyPr/>
          <a:lstStyle/>
          <a:p>
            <a:pPr algn="just">
              <a:lnSpc>
                <a:spcPct val="80000"/>
              </a:lnSpc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TW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同在命题逻辑中一样，为在一阶逻辑中进行演算和推理，必须给出一阶逻辑中公式的抽象定义，以及它们的分类及解释。</a:t>
            </a:r>
          </a:p>
          <a:p>
            <a:pPr algn="just">
              <a:lnSpc>
                <a:spcPct val="80000"/>
              </a:lnSpc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为此首先给出一阶语言的概念，所谓一阶语言是用于一阶逻辑的形式语言，而一阶逻辑是建立在一阶语言基础上的逻辑体系。</a:t>
            </a:r>
          </a:p>
          <a:p>
            <a:pPr algn="just">
              <a:lnSpc>
                <a:spcPct val="80000"/>
              </a:lnSpc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一阶语言的形式是多种多样的，本书给出的是便于将自然语言中的命题符号化的一阶语言</a:t>
            </a:r>
            <a:r>
              <a:rPr lang="en-US" altLang="zh-CN" sz="2800" dirty="0">
                <a:latin typeface="Monotype Corsiva" panose="03010101010201010101" pitchFamily="66" charset="0"/>
                <a:ea typeface="宋体" panose="02010600030101010101" pitchFamily="2" charset="-122"/>
              </a:rPr>
              <a:t>L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D0E3186B-37DD-4380-897B-84C5C0A7C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924753"/>
              </p:ext>
            </p:extLst>
          </p:nvPr>
        </p:nvGraphicFramePr>
        <p:xfrm>
          <a:off x="1187624" y="1484784"/>
          <a:ext cx="498157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56" name="Equation" r:id="rId4" imgW="2514600" imgH="609480" progId="Equation.DSMT4">
                  <p:embed/>
                </p:oleObj>
              </mc:Choice>
              <mc:Fallback>
                <p:oleObj name="Equation" r:id="rId4" imgW="2514600" imgH="60948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98B34A6C-A700-4471-B576-6491B93A1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484784"/>
                        <a:ext cx="4981575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78A009B0-82BF-4585-B174-246165670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503282"/>
              </p:ext>
            </p:extLst>
          </p:nvPr>
        </p:nvGraphicFramePr>
        <p:xfrm>
          <a:off x="5580112" y="1520233"/>
          <a:ext cx="3032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57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D0E3186B-37DD-4380-897B-84C5C0A7C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520233"/>
                        <a:ext cx="3032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C542296C-012C-42D4-B02F-03C04B2D1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615434"/>
              </p:ext>
            </p:extLst>
          </p:nvPr>
        </p:nvGraphicFramePr>
        <p:xfrm>
          <a:off x="5605512" y="1910758"/>
          <a:ext cx="2524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58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78A009B0-82BF-4585-B174-246165670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512" y="1910758"/>
                        <a:ext cx="2524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170F0FE6-C295-4763-9819-B0EAA9632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191662"/>
              </p:ext>
            </p:extLst>
          </p:nvPr>
        </p:nvGraphicFramePr>
        <p:xfrm>
          <a:off x="6207894" y="2308957"/>
          <a:ext cx="227013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59"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78A009B0-82BF-4585-B174-246165670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894" y="2308957"/>
                        <a:ext cx="227013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93EF66A3-3F48-4377-8D50-0F851156E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017161"/>
              </p:ext>
            </p:extLst>
          </p:nvPr>
        </p:nvGraphicFramePr>
        <p:xfrm>
          <a:off x="1187624" y="2730586"/>
          <a:ext cx="41259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60" name="Equation" r:id="rId12" imgW="2082600" imgH="203040" progId="Equation.DSMT4">
                  <p:embed/>
                </p:oleObj>
              </mc:Choice>
              <mc:Fallback>
                <p:oleObj name="Equation" r:id="rId12" imgW="2082600" imgH="20304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D0E3186B-37DD-4380-897B-84C5C0A7C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730586"/>
                        <a:ext cx="41259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B4FB4E84-6D8D-4CE7-8DD8-0A50FD3E3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824607"/>
              </p:ext>
            </p:extLst>
          </p:nvPr>
        </p:nvGraphicFramePr>
        <p:xfrm>
          <a:off x="1187624" y="3266422"/>
          <a:ext cx="57356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61" name="Equation" r:id="rId14" imgW="2895480" imgH="215640" progId="Equation.DSMT4">
                  <p:embed/>
                </p:oleObj>
              </mc:Choice>
              <mc:Fallback>
                <p:oleObj name="Equation" r:id="rId14" imgW="2895480" imgH="21564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93EF66A3-3F48-4377-8D50-0F851156EB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266422"/>
                        <a:ext cx="57356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A6C441A6-2C30-41B8-8075-8180EA839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113462"/>
              </p:ext>
            </p:extLst>
          </p:nvPr>
        </p:nvGraphicFramePr>
        <p:xfrm>
          <a:off x="1187624" y="3827658"/>
          <a:ext cx="71453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62" name="Equation" r:id="rId16" imgW="3606480" imgH="203040" progId="Equation.DSMT4">
                  <p:embed/>
                </p:oleObj>
              </mc:Choice>
              <mc:Fallback>
                <p:oleObj name="Equation" r:id="rId16" imgW="3606480" imgH="20304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93EF66A3-3F48-4377-8D50-0F851156EB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827658"/>
                        <a:ext cx="71453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>
            <a:extLst>
              <a:ext uri="{FF2B5EF4-FFF2-40B4-BE49-F238E27FC236}">
                <a16:creationId xmlns:a16="http://schemas.microsoft.com/office/drawing/2014/main" id="{8E262C29-218E-4BBB-9096-E11376E387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命题逻辑的局限性</a:t>
            </a:r>
            <a:endParaRPr lang="zh-CN" altLang="en-US" dirty="0"/>
          </a:p>
        </p:txBody>
      </p: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4429C463-94F3-429D-B56B-3AA285C0E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381103"/>
              </p:ext>
            </p:extLst>
          </p:nvPr>
        </p:nvGraphicFramePr>
        <p:xfrm>
          <a:off x="827881" y="4330133"/>
          <a:ext cx="73469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63" name="Equation" r:id="rId18" imgW="3708360" imgH="431640" progId="Equation.DSMT4">
                  <p:embed/>
                </p:oleObj>
              </mc:Choice>
              <mc:Fallback>
                <p:oleObj name="Equation" r:id="rId18" imgW="3708360" imgH="43164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98B34A6C-A700-4471-B576-6491B93A1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81" y="4330133"/>
                        <a:ext cx="7346950" cy="846138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55A8FBE8-4E60-4EA5-A954-0292801CB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123111"/>
              </p:ext>
            </p:extLst>
          </p:nvPr>
        </p:nvGraphicFramePr>
        <p:xfrm>
          <a:off x="827881" y="5288629"/>
          <a:ext cx="7396163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64" name="Equation" r:id="rId20" imgW="3733560" imgH="685800" progId="Equation.DSMT4">
                  <p:embed/>
                </p:oleObj>
              </mc:Choice>
              <mc:Fallback>
                <p:oleObj name="Equation" r:id="rId20" imgW="3733560" imgH="685800" progId="Equation.DSMT4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id="{4429C463-94F3-429D-B56B-3AA285C0E6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81" y="5288629"/>
                        <a:ext cx="7396163" cy="1344613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5C08E17D-6646-47BB-B260-287F8C16B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474733"/>
              </p:ext>
            </p:extLst>
          </p:nvPr>
        </p:nvGraphicFramePr>
        <p:xfrm>
          <a:off x="1042988" y="1641475"/>
          <a:ext cx="7446962" cy="418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29" name="Equation" r:id="rId4" imgW="3759120" imgH="2133360" progId="Equation.DSMT4">
                  <p:embed/>
                </p:oleObj>
              </mc:Choice>
              <mc:Fallback>
                <p:oleObj name="Equation" r:id="rId4" imgW="3759120" imgH="213336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2528F174-5C66-4D72-BE9E-9FCA0FE44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41475"/>
                        <a:ext cx="7446962" cy="41830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>
            <a:extLst>
              <a:ext uri="{FF2B5EF4-FFF2-40B4-BE49-F238E27FC236}">
                <a16:creationId xmlns:a16="http://schemas.microsoft.com/office/drawing/2014/main" id="{F1E1D3F7-E319-4E38-9C2C-51CBDA857020}"/>
              </a:ext>
            </a:extLst>
          </p:cNvPr>
          <p:cNvGrpSpPr/>
          <p:nvPr/>
        </p:nvGrpSpPr>
        <p:grpSpPr>
          <a:xfrm>
            <a:off x="1835696" y="2780928"/>
            <a:ext cx="216024" cy="1440160"/>
            <a:chOff x="1835696" y="2780928"/>
            <a:chExt cx="216024" cy="1440160"/>
          </a:xfrm>
        </p:grpSpPr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CB2A8EA9-FFA2-4E26-8C69-499A6D145A2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835696" y="2780928"/>
              <a:ext cx="216024" cy="0"/>
            </a:xfrm>
            <a:prstGeom prst="line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2DF47CAE-8AE8-464E-AE99-0EF771B602CC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835696" y="3717032"/>
              <a:ext cx="216024" cy="0"/>
            </a:xfrm>
            <a:prstGeom prst="line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AF92F2D1-C904-4739-BDEA-9229EDE87A8A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835696" y="4221088"/>
              <a:ext cx="216024" cy="0"/>
            </a:xfrm>
            <a:prstGeom prst="line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6046914E-DA8C-4E8F-958C-6CD2EB6B0D7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835696" y="2780928"/>
              <a:ext cx="0" cy="1440160"/>
            </a:xfrm>
            <a:prstGeom prst="line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B1C6E9E1-A5C6-4973-AF97-E5CB04C6E76E}"/>
              </a:ext>
            </a:extLst>
          </p:cNvPr>
          <p:cNvSpPr txBox="1"/>
          <p:nvPr/>
        </p:nvSpPr>
        <p:spPr>
          <a:xfrm>
            <a:off x="1266891" y="2790656"/>
            <a:ext cx="523220" cy="1478931"/>
          </a:xfrm>
          <a:prstGeom prst="rect">
            <a:avLst/>
          </a:prstGeom>
          <a:solidFill>
            <a:srgbClr val="FFFF00"/>
          </a:solidFill>
        </p:spPr>
        <p:txBody>
          <a:bodyPr vert="eaVert" wrap="none" rtlCol="0">
            <a:spAutoFit/>
          </a:bodyPr>
          <a:lstStyle/>
          <a:p>
            <a:r>
              <a:rPr lang="zh-TW" altLang="en-US" sz="2200" dirty="0">
                <a:solidFill>
                  <a:srgbClr val="0000FF"/>
                </a:solidFill>
              </a:rPr>
              <a:t>非逻辑符号</a:t>
            </a:r>
            <a:endParaRPr lang="zh-CN" altLang="en-US" sz="2200" dirty="0">
              <a:solidFill>
                <a:srgbClr val="0000FF"/>
              </a:solidFill>
            </a:endParaRP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61142CBD-2551-4084-A41E-829D20954CCA}"/>
              </a:ext>
            </a:extLst>
          </p:cNvPr>
          <p:cNvGrpSpPr/>
          <p:nvPr/>
        </p:nvGrpSpPr>
        <p:grpSpPr>
          <a:xfrm>
            <a:off x="1691680" y="3284984"/>
            <a:ext cx="360040" cy="2441866"/>
            <a:chOff x="1691680" y="3284984"/>
            <a:chExt cx="360040" cy="2441866"/>
          </a:xfrm>
        </p:grpSpPr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F32926E3-349F-4DA8-AA43-11831E59556B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691680" y="4680295"/>
              <a:ext cx="360040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91DEB1D0-2689-4154-A7FE-829194E51405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691680" y="5222794"/>
              <a:ext cx="360040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1A675AAD-CC02-4998-B3EB-899C78F221B7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691680" y="5726850"/>
              <a:ext cx="360040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B72E9665-CA72-4981-A28D-12999BC7A699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1691680" y="3284984"/>
              <a:ext cx="1" cy="2441866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155D1A81-9EFC-40F4-8883-63C73CC7FD57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691680" y="3284984"/>
              <a:ext cx="360040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id="{11499EAA-F132-4B8C-8262-80DB6A0CAA39}"/>
              </a:ext>
            </a:extLst>
          </p:cNvPr>
          <p:cNvSpPr txBox="1"/>
          <p:nvPr/>
        </p:nvSpPr>
        <p:spPr>
          <a:xfrm>
            <a:off x="1106034" y="4527412"/>
            <a:ext cx="523220" cy="1201611"/>
          </a:xfrm>
          <a:prstGeom prst="rect">
            <a:avLst/>
          </a:prstGeom>
          <a:solidFill>
            <a:srgbClr val="FFFF00"/>
          </a:solidFill>
        </p:spPr>
        <p:txBody>
          <a:bodyPr vert="eaVert" wrap="none" rtlCol="0">
            <a:spAutoFit/>
          </a:bodyPr>
          <a:lstStyle/>
          <a:p>
            <a:r>
              <a:rPr lang="zh-TW" altLang="en-US" sz="2200" dirty="0">
                <a:solidFill>
                  <a:srgbClr val="0000FF"/>
                </a:solidFill>
              </a:rPr>
              <a:t>逻辑符号</a:t>
            </a:r>
            <a:endParaRPr lang="zh-CN" altLang="en-US" sz="2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2555197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0534B423-8464-4095-B7E7-5BE0B5D1A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26489"/>
              </p:ext>
            </p:extLst>
          </p:nvPr>
        </p:nvGraphicFramePr>
        <p:xfrm>
          <a:off x="899592" y="1628800"/>
          <a:ext cx="724535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7" name="Equation" r:id="rId4" imgW="3657600" imgH="1180800" progId="Equation.DSMT4">
                  <p:embed/>
                </p:oleObj>
              </mc:Choice>
              <mc:Fallback>
                <p:oleObj name="Equation" r:id="rId4" imgW="3657600" imgH="11808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7BC286BD-C5F9-4DB1-A5C3-B1DCE07A11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628800"/>
                        <a:ext cx="7245350" cy="231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171257"/>
              </p:ext>
            </p:extLst>
          </p:nvPr>
        </p:nvGraphicFramePr>
        <p:xfrm>
          <a:off x="898992" y="4293096"/>
          <a:ext cx="7170737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8" name="Equation" r:id="rId6" imgW="3619440" imgH="1180800" progId="Equation.DSMT4">
                  <p:embed/>
                </p:oleObj>
              </mc:Choice>
              <mc:Fallback>
                <p:oleObj name="Equation" r:id="rId6" imgW="3619440" imgH="11808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6BBBA146-E3D8-40E0-983B-680D9E2D8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992" y="4293096"/>
                        <a:ext cx="7170737" cy="23145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434798"/>
      </p:ext>
    </p:extLst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15100DF0-7E8B-4772-B495-108325350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45181"/>
              </p:ext>
            </p:extLst>
          </p:nvPr>
        </p:nvGraphicFramePr>
        <p:xfrm>
          <a:off x="900113" y="1628800"/>
          <a:ext cx="7497763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8" name="Equation" r:id="rId4" imgW="3784320" imgH="711000" progId="Equation.DSMT4">
                  <p:embed/>
                </p:oleObj>
              </mc:Choice>
              <mc:Fallback>
                <p:oleObj name="Equation" r:id="rId4" imgW="3784320" imgH="7110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800"/>
                        <a:ext cx="7497763" cy="13938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4B1CC735-3611-48C9-9773-15FA8CAD9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815037"/>
              </p:ext>
            </p:extLst>
          </p:nvPr>
        </p:nvGraphicFramePr>
        <p:xfrm>
          <a:off x="900113" y="3378200"/>
          <a:ext cx="7446962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9" name="Equation" r:id="rId6" imgW="3759120" imgH="1638000" progId="Equation.DSMT4">
                  <p:embed/>
                </p:oleObj>
              </mc:Choice>
              <mc:Fallback>
                <p:oleObj name="Equation" r:id="rId6" imgW="3759120" imgH="16380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78200"/>
                        <a:ext cx="7446962" cy="32099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A7C20DD0-7BB9-412D-8D69-2A63264F5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771305"/>
              </p:ext>
            </p:extLst>
          </p:nvPr>
        </p:nvGraphicFramePr>
        <p:xfrm>
          <a:off x="5235575" y="3573463"/>
          <a:ext cx="23479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0" name="Equation" r:id="rId8" imgW="1282680" imgH="215640" progId="Equation.DSMT4">
                  <p:embed/>
                </p:oleObj>
              </mc:Choice>
              <mc:Fallback>
                <p:oleObj name="Equation" r:id="rId8" imgW="1282680" imgH="21564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BD858919-FB16-4441-925F-5DF510CC7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3573463"/>
                        <a:ext cx="2347913" cy="388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318645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DC8D2DC4-C146-4405-AAB0-20DAA7A4F66D}"/>
              </a:ext>
            </a:extLst>
          </p:cNvPr>
          <p:cNvSpPr/>
          <p:nvPr/>
        </p:nvSpPr>
        <p:spPr bwMode="auto">
          <a:xfrm>
            <a:off x="3288475" y="4454693"/>
            <a:ext cx="181168" cy="504056"/>
          </a:xfrm>
          <a:prstGeom prst="rect">
            <a:avLst/>
          </a:prstGeom>
          <a:solidFill>
            <a:srgbClr val="92D05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D7547D5C-2BF3-47E5-B10E-851ABD89E7BE}"/>
              </a:ext>
            </a:extLst>
          </p:cNvPr>
          <p:cNvSpPr/>
          <p:nvPr/>
        </p:nvSpPr>
        <p:spPr bwMode="auto">
          <a:xfrm>
            <a:off x="4538547" y="4444052"/>
            <a:ext cx="181168" cy="504056"/>
          </a:xfrm>
          <a:prstGeom prst="rect">
            <a:avLst/>
          </a:prstGeom>
          <a:solidFill>
            <a:srgbClr val="92D05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0822F57-07E8-4027-BCA7-4445966BA2B1}"/>
              </a:ext>
            </a:extLst>
          </p:cNvPr>
          <p:cNvSpPr/>
          <p:nvPr/>
        </p:nvSpPr>
        <p:spPr bwMode="auto">
          <a:xfrm>
            <a:off x="4057318" y="5217890"/>
            <a:ext cx="181168" cy="504056"/>
          </a:xfrm>
          <a:prstGeom prst="rect">
            <a:avLst/>
          </a:prstGeom>
          <a:solidFill>
            <a:srgbClr val="92D05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5D30A80-F75B-42E1-8590-58F905E7F4DB}"/>
              </a:ext>
            </a:extLst>
          </p:cNvPr>
          <p:cNvSpPr/>
          <p:nvPr/>
        </p:nvSpPr>
        <p:spPr bwMode="auto">
          <a:xfrm>
            <a:off x="5722288" y="5217890"/>
            <a:ext cx="181168" cy="504056"/>
          </a:xfrm>
          <a:prstGeom prst="rect">
            <a:avLst/>
          </a:prstGeom>
          <a:solidFill>
            <a:srgbClr val="92D05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C1B05D1D-95D9-4213-BAEB-A63062538D24}"/>
              </a:ext>
            </a:extLst>
          </p:cNvPr>
          <p:cNvSpPr/>
          <p:nvPr/>
        </p:nvSpPr>
        <p:spPr bwMode="auto">
          <a:xfrm>
            <a:off x="6563990" y="5217890"/>
            <a:ext cx="181168" cy="504056"/>
          </a:xfrm>
          <a:prstGeom prst="rect">
            <a:avLst/>
          </a:prstGeom>
          <a:solidFill>
            <a:srgbClr val="00B05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579C7801-16D8-4F48-8551-1BB8F5CA7C1E}"/>
              </a:ext>
            </a:extLst>
          </p:cNvPr>
          <p:cNvSpPr/>
          <p:nvPr/>
        </p:nvSpPr>
        <p:spPr bwMode="auto">
          <a:xfrm>
            <a:off x="7074137" y="5226869"/>
            <a:ext cx="181168" cy="504056"/>
          </a:xfrm>
          <a:prstGeom prst="rect">
            <a:avLst/>
          </a:prstGeom>
          <a:solidFill>
            <a:srgbClr val="92D05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F78DBE0-5BBB-4391-978C-6EC89E3CB405}"/>
              </a:ext>
            </a:extLst>
          </p:cNvPr>
          <p:cNvSpPr/>
          <p:nvPr/>
        </p:nvSpPr>
        <p:spPr bwMode="auto">
          <a:xfrm>
            <a:off x="6853811" y="5217890"/>
            <a:ext cx="202257" cy="504056"/>
          </a:xfrm>
          <a:prstGeom prst="rect">
            <a:avLst/>
          </a:prstGeom>
          <a:solidFill>
            <a:srgbClr val="FFC00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5E5D7DE-640E-46EB-A6EB-7EC4E9E239C5}"/>
              </a:ext>
            </a:extLst>
          </p:cNvPr>
          <p:cNvSpPr/>
          <p:nvPr/>
        </p:nvSpPr>
        <p:spPr bwMode="auto">
          <a:xfrm>
            <a:off x="3036447" y="5204011"/>
            <a:ext cx="202257" cy="504056"/>
          </a:xfrm>
          <a:prstGeom prst="rect">
            <a:avLst/>
          </a:prstGeom>
          <a:solidFill>
            <a:srgbClr val="FFC00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5D8734F-C4C3-44B7-93F4-78DF2B2A1524}"/>
              </a:ext>
            </a:extLst>
          </p:cNvPr>
          <p:cNvSpPr/>
          <p:nvPr/>
        </p:nvSpPr>
        <p:spPr bwMode="auto">
          <a:xfrm>
            <a:off x="4297735" y="4450991"/>
            <a:ext cx="202257" cy="504056"/>
          </a:xfrm>
          <a:prstGeom prst="rect">
            <a:avLst/>
          </a:prstGeom>
          <a:solidFill>
            <a:srgbClr val="FFC00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5602FBF-E8FF-4274-8226-B1C3300D3B04}"/>
              </a:ext>
            </a:extLst>
          </p:cNvPr>
          <p:cNvSpPr/>
          <p:nvPr/>
        </p:nvSpPr>
        <p:spPr bwMode="auto">
          <a:xfrm>
            <a:off x="2987824" y="4464870"/>
            <a:ext cx="202257" cy="504056"/>
          </a:xfrm>
          <a:prstGeom prst="rect">
            <a:avLst/>
          </a:prstGeom>
          <a:solidFill>
            <a:srgbClr val="FFC00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26EB4DA-3D21-4567-A664-9175C0D46B95}"/>
              </a:ext>
            </a:extLst>
          </p:cNvPr>
          <p:cNvSpPr/>
          <p:nvPr/>
        </p:nvSpPr>
        <p:spPr bwMode="auto">
          <a:xfrm>
            <a:off x="2567768" y="5211094"/>
            <a:ext cx="1932224" cy="504056"/>
          </a:xfrm>
          <a:prstGeom prst="rect">
            <a:avLst/>
          </a:prstGeom>
          <a:solidFill>
            <a:srgbClr val="FFFF0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1EF5E12-F4EF-4DCF-A6C3-631AD0E08825}"/>
              </a:ext>
            </a:extLst>
          </p:cNvPr>
          <p:cNvSpPr/>
          <p:nvPr/>
        </p:nvSpPr>
        <p:spPr bwMode="auto">
          <a:xfrm>
            <a:off x="5202056" y="5211094"/>
            <a:ext cx="2338048" cy="504056"/>
          </a:xfrm>
          <a:prstGeom prst="rect">
            <a:avLst/>
          </a:prstGeom>
          <a:solidFill>
            <a:srgbClr val="FFFF0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6F4777A-1DB4-43E9-A49D-C93D5F907408}"/>
              </a:ext>
            </a:extLst>
          </p:cNvPr>
          <p:cNvSpPr/>
          <p:nvPr/>
        </p:nvSpPr>
        <p:spPr bwMode="auto">
          <a:xfrm>
            <a:off x="2555776" y="4455218"/>
            <a:ext cx="2448272" cy="504056"/>
          </a:xfrm>
          <a:prstGeom prst="rect">
            <a:avLst/>
          </a:prstGeom>
          <a:solidFill>
            <a:srgbClr val="FFFF0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E48B1EB5-CB7B-448D-B44E-5D2E780E8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81588"/>
              </p:ext>
            </p:extLst>
          </p:nvPr>
        </p:nvGraphicFramePr>
        <p:xfrm>
          <a:off x="899592" y="1700808"/>
          <a:ext cx="7372350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5" name="Equation" r:id="rId4" imgW="3720960" imgH="1143000" progId="Equation.DSMT4">
                  <p:embed/>
                </p:oleObj>
              </mc:Choice>
              <mc:Fallback>
                <p:oleObj name="Equation" r:id="rId4" imgW="3720960" imgH="11430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4B1CC735-3611-48C9-9773-15FA8CAD92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00808"/>
                        <a:ext cx="7372350" cy="22383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466B341C-466E-4A2B-A69B-35BEF26B4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105282"/>
              </p:ext>
            </p:extLst>
          </p:nvPr>
        </p:nvGraphicFramePr>
        <p:xfrm>
          <a:off x="5292080" y="4509120"/>
          <a:ext cx="6508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6"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A7C20DD0-7BB9-412D-8D69-2A63264F5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509120"/>
                        <a:ext cx="650875" cy="3667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9D77A2B3-06A5-4DA3-AAD6-D2CAD7B73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050603"/>
              </p:ext>
            </p:extLst>
          </p:nvPr>
        </p:nvGraphicFramePr>
        <p:xfrm>
          <a:off x="5942955" y="4508836"/>
          <a:ext cx="11858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7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466B341C-466E-4A2B-A69B-35BEF26B4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955" y="4508836"/>
                        <a:ext cx="1185862" cy="3667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A8DCAB25-41DC-425A-85FB-86EB8118C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452031"/>
              </p:ext>
            </p:extLst>
          </p:nvPr>
        </p:nvGraphicFramePr>
        <p:xfrm>
          <a:off x="7151688" y="4513263"/>
          <a:ext cx="11398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8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9D77A2B3-06A5-4DA3-AAD6-D2CAD7B734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4513263"/>
                        <a:ext cx="1139825" cy="36671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>
            <a:extLst>
              <a:ext uri="{FF2B5EF4-FFF2-40B4-BE49-F238E27FC236}">
                <a16:creationId xmlns:a16="http://schemas.microsoft.com/office/drawing/2014/main" id="{3F1ECD08-6A89-4A1B-8595-EC3AE1C028AA}"/>
              </a:ext>
            </a:extLst>
          </p:cNvPr>
          <p:cNvGrpSpPr/>
          <p:nvPr/>
        </p:nvGrpSpPr>
        <p:grpSpPr>
          <a:xfrm>
            <a:off x="1512965" y="6025220"/>
            <a:ext cx="6413500" cy="398462"/>
            <a:chOff x="1512965" y="6025220"/>
            <a:chExt cx="6413500" cy="39846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2EA83BBF-A763-4939-9E02-0A75A9E6A9DD}"/>
                </a:ext>
              </a:extLst>
            </p:cNvPr>
            <p:cNvSpPr/>
            <p:nvPr/>
          </p:nvSpPr>
          <p:spPr bwMode="auto">
            <a:xfrm>
              <a:off x="5431277" y="6031649"/>
              <a:ext cx="939803" cy="366390"/>
            </a:xfrm>
            <a:prstGeom prst="rect">
              <a:avLst/>
            </a:prstGeom>
            <a:solidFill>
              <a:srgbClr val="92D050"/>
            </a:solidFill>
            <a:ln w="12700" cap="flat" cmpd="sng" algn="ctr">
              <a:noFill/>
              <a:prstDash val="solid"/>
              <a:round/>
              <a:headEnd type="triangle" w="sm" len="lg"/>
              <a:tailEnd type="triangle" w="sm" len="lg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tabLst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rgbClr val="FF9933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B75415CB-FC5F-4F05-A6B3-0C878EF9BDDE}"/>
                </a:ext>
              </a:extLst>
            </p:cNvPr>
            <p:cNvSpPr/>
            <p:nvPr/>
          </p:nvSpPr>
          <p:spPr bwMode="auto">
            <a:xfrm>
              <a:off x="6898477" y="6041256"/>
              <a:ext cx="939803" cy="366390"/>
            </a:xfrm>
            <a:prstGeom prst="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round/>
              <a:headEnd type="triangle" w="sm" len="lg"/>
              <a:tailEnd type="triangle" w="sm" len="lg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tabLst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rgbClr val="FF9933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1" name="Object 5">
              <a:extLst>
                <a:ext uri="{FF2B5EF4-FFF2-40B4-BE49-F238E27FC236}">
                  <a16:creationId xmlns:a16="http://schemas.microsoft.com/office/drawing/2014/main" id="{CF240C5D-6AD9-45C0-A9D9-80E628BBF2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28352"/>
                </p:ext>
              </p:extLst>
            </p:nvPr>
          </p:nvGraphicFramePr>
          <p:xfrm>
            <a:off x="1512965" y="6025220"/>
            <a:ext cx="64135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19" name="Equation" r:id="rId12" imgW="3238200" imgH="203040" progId="Equation.DSMT4">
                    <p:embed/>
                  </p:oleObj>
                </mc:Choice>
                <mc:Fallback>
                  <p:oleObj name="Equation" r:id="rId12" imgW="3238200" imgH="203040" progId="Equation.DSMT4">
                    <p:embed/>
                    <p:pic>
                      <p:nvPicPr>
                        <p:cNvPr id="3" name="Object 5">
                          <a:extLst>
                            <a:ext uri="{FF2B5EF4-FFF2-40B4-BE49-F238E27FC236}">
                              <a16:creationId xmlns:a16="http://schemas.microsoft.com/office/drawing/2014/main" id="{FF01184C-6F34-4B6F-A332-99490B7BCC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965" y="6025220"/>
                          <a:ext cx="6413500" cy="398462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FF01184C-6F34-4B6F-A332-99490B7BC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825875"/>
              </p:ext>
            </p:extLst>
          </p:nvPr>
        </p:nvGraphicFramePr>
        <p:xfrm>
          <a:off x="899592" y="4437112"/>
          <a:ext cx="6640512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20" name="Equation" r:id="rId14" imgW="3352680" imgH="660240" progId="Equation.DSMT4">
                  <p:embed/>
                </p:oleObj>
              </mc:Choice>
              <mc:Fallback>
                <p:oleObj name="Equation" r:id="rId14" imgW="3352680" imgH="66024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17A40D53-8DD4-4358-928F-283CBA05B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437112"/>
                        <a:ext cx="6640512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95927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12" grpId="0" animBg="1"/>
      <p:bldP spid="11" grpId="0" animBg="1"/>
      <p:bldP spid="10" grpId="0" animBg="1"/>
      <p:bldP spid="9" grpId="0" animBg="1"/>
      <p:bldP spid="6" grpId="0" animBg="1"/>
      <p:bldP spid="6" grpId="1" animBg="1"/>
      <p:bldP spid="7" grpId="0" animBg="1"/>
      <p:bldP spid="7" grpId="1" animBg="1"/>
      <p:bldP spid="5" grpId="0" animBg="1"/>
      <p:bldP spid="5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8E158E3F-E1E2-41AC-B391-566481F91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784446"/>
              </p:ext>
            </p:extLst>
          </p:nvPr>
        </p:nvGraphicFramePr>
        <p:xfrm>
          <a:off x="800373" y="4869160"/>
          <a:ext cx="7497763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32" name="Equation" r:id="rId4" imgW="3784320" imgH="685800" progId="Equation.DSMT4">
                  <p:embed/>
                </p:oleObj>
              </mc:Choice>
              <mc:Fallback>
                <p:oleObj name="Equation" r:id="rId4" imgW="3784320" imgH="6858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15100DF0-7E8B-4772-B495-108325350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373" y="4869160"/>
                        <a:ext cx="7497763" cy="13446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D70E8038-91B6-4B6C-86D6-B5420239B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13923"/>
              </p:ext>
            </p:extLst>
          </p:nvPr>
        </p:nvGraphicFramePr>
        <p:xfrm>
          <a:off x="725488" y="1341438"/>
          <a:ext cx="7847012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33" name="Equation" r:id="rId6" imgW="3962160" imgH="1625400" progId="Equation.DSMT4">
                  <p:embed/>
                </p:oleObj>
              </mc:Choice>
              <mc:Fallback>
                <p:oleObj name="Equation" r:id="rId6" imgW="3962160" imgH="16254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FF01184C-6F34-4B6F-A332-99490B7BCC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1341438"/>
                        <a:ext cx="7847012" cy="318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>
            <a:extLst>
              <a:ext uri="{FF2B5EF4-FFF2-40B4-BE49-F238E27FC236}">
                <a16:creationId xmlns:a16="http://schemas.microsoft.com/office/drawing/2014/main" id="{2D04B5DD-1709-432F-858A-B00E4D606C7E}"/>
              </a:ext>
            </a:extLst>
          </p:cNvPr>
          <p:cNvSpPr/>
          <p:nvPr/>
        </p:nvSpPr>
        <p:spPr bwMode="auto">
          <a:xfrm>
            <a:off x="5837615" y="4927453"/>
            <a:ext cx="1073981" cy="447416"/>
          </a:xfrm>
          <a:prstGeom prst="rect">
            <a:avLst/>
          </a:prstGeom>
          <a:solidFill>
            <a:srgbClr val="92D05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27B388F2-25E4-4C7C-B134-818B72C16B45}"/>
              </a:ext>
            </a:extLst>
          </p:cNvPr>
          <p:cNvSpPr/>
          <p:nvPr/>
        </p:nvSpPr>
        <p:spPr bwMode="auto">
          <a:xfrm>
            <a:off x="5837614" y="5472241"/>
            <a:ext cx="1073981" cy="447416"/>
          </a:xfrm>
          <a:prstGeom prst="rect">
            <a:avLst/>
          </a:prstGeom>
          <a:solidFill>
            <a:srgbClr val="92D05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505EADFE-5333-4A91-ADE4-5A6105DF9EE1}"/>
              </a:ext>
            </a:extLst>
          </p:cNvPr>
          <p:cNvSpPr/>
          <p:nvPr/>
        </p:nvSpPr>
        <p:spPr bwMode="auto">
          <a:xfrm>
            <a:off x="7112210" y="1883696"/>
            <a:ext cx="627834" cy="387356"/>
          </a:xfrm>
          <a:prstGeom prst="rect">
            <a:avLst/>
          </a:prstGeom>
          <a:solidFill>
            <a:srgbClr val="92D05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8DCE9B5F-AC26-4C60-8EB1-63860B57BBF7}"/>
              </a:ext>
            </a:extLst>
          </p:cNvPr>
          <p:cNvSpPr/>
          <p:nvPr/>
        </p:nvSpPr>
        <p:spPr bwMode="auto">
          <a:xfrm>
            <a:off x="5485548" y="3207041"/>
            <a:ext cx="3171408" cy="498053"/>
          </a:xfrm>
          <a:prstGeom prst="rect">
            <a:avLst/>
          </a:prstGeom>
          <a:solidFill>
            <a:srgbClr val="FFC00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6DDFF52-B923-49C2-9BE5-0F8C65B8A51D}"/>
              </a:ext>
            </a:extLst>
          </p:cNvPr>
          <p:cNvSpPr/>
          <p:nvPr/>
        </p:nvSpPr>
        <p:spPr bwMode="auto">
          <a:xfrm>
            <a:off x="1115616" y="4759638"/>
            <a:ext cx="3171408" cy="748987"/>
          </a:xfrm>
          <a:prstGeom prst="rect">
            <a:avLst/>
          </a:prstGeom>
          <a:solidFill>
            <a:srgbClr val="FFC00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6D771900-A44B-4F6A-86FB-4C46E55D1941}"/>
              </a:ext>
            </a:extLst>
          </p:cNvPr>
          <p:cNvSpPr/>
          <p:nvPr/>
        </p:nvSpPr>
        <p:spPr bwMode="auto">
          <a:xfrm>
            <a:off x="1115616" y="3140967"/>
            <a:ext cx="3171408" cy="748987"/>
          </a:xfrm>
          <a:prstGeom prst="rect">
            <a:avLst/>
          </a:prstGeom>
          <a:solidFill>
            <a:srgbClr val="FFC00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20C9656F-C7B9-42D1-AA82-C2C4876A8676}"/>
              </a:ext>
            </a:extLst>
          </p:cNvPr>
          <p:cNvSpPr/>
          <p:nvPr/>
        </p:nvSpPr>
        <p:spPr bwMode="auto">
          <a:xfrm>
            <a:off x="6188200" y="1883696"/>
            <a:ext cx="627834" cy="387356"/>
          </a:xfrm>
          <a:prstGeom prst="rect">
            <a:avLst/>
          </a:prstGeom>
          <a:solidFill>
            <a:srgbClr val="FFC00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29816AB5-36B9-4F23-9B10-F6C4BD0FF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84784"/>
            <a:ext cx="7981950" cy="97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kumimoji="1"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lang="zh-TW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　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上面定义的公式只是按照某些规则所构成的符号串。本身没有什么确切的含义，需要对其进行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释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和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赋值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584B297D-11B1-4EED-BD2E-A46835E9C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682494"/>
              </p:ext>
            </p:extLst>
          </p:nvPr>
        </p:nvGraphicFramePr>
        <p:xfrm>
          <a:off x="676275" y="2492375"/>
          <a:ext cx="64897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80" name="Equation" r:id="rId4" imgW="3276360" imgH="203040" progId="Equation.DSMT4">
                  <p:embed/>
                </p:oleObj>
              </mc:Choice>
              <mc:Fallback>
                <p:oleObj name="Equation" r:id="rId4" imgW="3276360" imgH="20304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FF01184C-6F34-4B6F-A332-99490B7BCC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492375"/>
                        <a:ext cx="64897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E7879C24-1FAA-4264-98F4-7BE517FFA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564510"/>
              </p:ext>
            </p:extLst>
          </p:nvPr>
        </p:nvGraphicFramePr>
        <p:xfrm>
          <a:off x="755576" y="3140968"/>
          <a:ext cx="353144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81" name="Equation" r:id="rId6" imgW="2019240" imgH="457200" progId="Equation.DSMT4">
                  <p:embed/>
                </p:oleObj>
              </mc:Choice>
              <mc:Fallback>
                <p:oleObj name="Equation" r:id="rId6" imgW="2019240" imgH="4572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584B297D-11B1-4EED-BD2E-A46835E9C3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140968"/>
                        <a:ext cx="3531449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箭头: 右 4">
            <a:extLst>
              <a:ext uri="{FF2B5EF4-FFF2-40B4-BE49-F238E27FC236}">
                <a16:creationId xmlns:a16="http://schemas.microsoft.com/office/drawing/2014/main" id="{4957E39D-09A6-4EA3-A346-A1FA1F82CD34}"/>
              </a:ext>
            </a:extLst>
          </p:cNvPr>
          <p:cNvSpPr/>
          <p:nvPr/>
        </p:nvSpPr>
        <p:spPr bwMode="auto">
          <a:xfrm>
            <a:off x="827584" y="4107524"/>
            <a:ext cx="360040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FF0000"/>
            </a:solidFill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AB3CDEF-DF29-431A-B2C7-A3F31B352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974312"/>
              </p:ext>
            </p:extLst>
          </p:nvPr>
        </p:nvGraphicFramePr>
        <p:xfrm>
          <a:off x="1331640" y="4064423"/>
          <a:ext cx="30876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82" name="Equation" r:id="rId8" imgW="1765080" imgH="215640" progId="Equation.DSMT4">
                  <p:embed/>
                </p:oleObj>
              </mc:Choice>
              <mc:Fallback>
                <p:oleObj name="Equation" r:id="rId8" imgW="1765080" imgH="2156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E7879C24-1FAA-4264-98F4-7BE517FFA5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064423"/>
                        <a:ext cx="30876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055E85F6-8F89-4054-80FC-9EFBA9AB2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780565"/>
              </p:ext>
            </p:extLst>
          </p:nvPr>
        </p:nvGraphicFramePr>
        <p:xfrm>
          <a:off x="3755231" y="4371924"/>
          <a:ext cx="3317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83" name="Equation" r:id="rId10" imgW="190440" imgH="203040" progId="Equation.DSMT4">
                  <p:embed/>
                </p:oleObj>
              </mc:Choice>
              <mc:Fallback>
                <p:oleObj name="Equation" r:id="rId10" imgW="19044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AB3CDEF-DF29-431A-B2C7-A3F31B352A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231" y="4371924"/>
                        <a:ext cx="331787" cy="352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9A0D10A7-C420-49A9-9DB9-5E5FF8BB8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264742"/>
              </p:ext>
            </p:extLst>
          </p:nvPr>
        </p:nvGraphicFramePr>
        <p:xfrm>
          <a:off x="755576" y="4772725"/>
          <a:ext cx="353144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84" name="Equation" r:id="rId12" imgW="2019240" imgH="457200" progId="Equation.DSMT4">
                  <p:embed/>
                </p:oleObj>
              </mc:Choice>
              <mc:Fallback>
                <p:oleObj name="Equation" r:id="rId12" imgW="2019240" imgH="4572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E7879C24-1FAA-4264-98F4-7BE517FFA5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772725"/>
                        <a:ext cx="3531449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箭头: 右 8">
            <a:extLst>
              <a:ext uri="{FF2B5EF4-FFF2-40B4-BE49-F238E27FC236}">
                <a16:creationId xmlns:a16="http://schemas.microsoft.com/office/drawing/2014/main" id="{3C46CE43-340C-4471-99B2-00321AC44540}"/>
              </a:ext>
            </a:extLst>
          </p:cNvPr>
          <p:cNvSpPr/>
          <p:nvPr/>
        </p:nvSpPr>
        <p:spPr bwMode="auto">
          <a:xfrm>
            <a:off x="827584" y="5739281"/>
            <a:ext cx="360040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FF0000"/>
            </a:solidFill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7164F679-A1ED-4EC7-A0F5-56691F04D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845646"/>
              </p:ext>
            </p:extLst>
          </p:nvPr>
        </p:nvGraphicFramePr>
        <p:xfrm>
          <a:off x="1289621" y="5695950"/>
          <a:ext cx="33543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85" name="Equation" r:id="rId14" imgW="1917360" imgH="215640" progId="Equation.DSMT4">
                  <p:embed/>
                </p:oleObj>
              </mc:Choice>
              <mc:Fallback>
                <p:oleObj name="Equation" r:id="rId14" imgW="1917360" imgH="215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AB3CDEF-DF29-431A-B2C7-A3F31B352A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621" y="5695950"/>
                        <a:ext cx="33543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51BA69DB-F926-432B-B4FD-040FBC052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483088"/>
              </p:ext>
            </p:extLst>
          </p:nvPr>
        </p:nvGraphicFramePr>
        <p:xfrm>
          <a:off x="3530479" y="6050811"/>
          <a:ext cx="3540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86" name="Equation" r:id="rId16" imgW="203040" imgH="203040" progId="Equation.DSMT4">
                  <p:embed/>
                </p:oleObj>
              </mc:Choice>
              <mc:Fallback>
                <p:oleObj name="Equation" r:id="rId16" imgW="203040" imgH="203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055E85F6-8F89-4054-80FC-9EFBA9AB2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479" y="6050811"/>
                        <a:ext cx="354012" cy="352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5A04A774-2342-403E-8AA5-814EA8F8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663180"/>
              </p:ext>
            </p:extLst>
          </p:nvPr>
        </p:nvGraphicFramePr>
        <p:xfrm>
          <a:off x="5506005" y="3287875"/>
          <a:ext cx="30210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87" name="Equation" r:id="rId18" imgW="1726920" imgH="215640" progId="Equation.DSMT4">
                  <p:embed/>
                </p:oleObj>
              </mc:Choice>
              <mc:Fallback>
                <p:oleObj name="Equation" r:id="rId18" imgW="1726920" imgH="21564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9A0D10A7-C420-49A9-9DB9-5E5FF8BB86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005" y="3287875"/>
                        <a:ext cx="302101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箭头: 右 12">
            <a:extLst>
              <a:ext uri="{FF2B5EF4-FFF2-40B4-BE49-F238E27FC236}">
                <a16:creationId xmlns:a16="http://schemas.microsoft.com/office/drawing/2014/main" id="{CE9FC031-1C3F-49A2-AEDC-3DE1C775CA4D}"/>
              </a:ext>
            </a:extLst>
          </p:cNvPr>
          <p:cNvSpPr/>
          <p:nvPr/>
        </p:nvSpPr>
        <p:spPr bwMode="auto">
          <a:xfrm>
            <a:off x="5220072" y="3902284"/>
            <a:ext cx="360040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FF0000"/>
            </a:solidFill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98187D35-3B37-46A2-9AA9-1FB1B4A24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816452"/>
              </p:ext>
            </p:extLst>
          </p:nvPr>
        </p:nvGraphicFramePr>
        <p:xfrm>
          <a:off x="5773738" y="3857625"/>
          <a:ext cx="26876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88" name="Equation" r:id="rId20" imgW="1536480" imgH="215640" progId="Equation.DSMT4">
                  <p:embed/>
                </p:oleObj>
              </mc:Choice>
              <mc:Fallback>
                <p:oleObj name="Equation" r:id="rId20" imgW="1536480" imgH="215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AB3CDEF-DF29-431A-B2C7-A3F31B352A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3857625"/>
                        <a:ext cx="26876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6D302F3B-0E98-4C2E-ACF7-3D98857C3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69582"/>
              </p:ext>
            </p:extLst>
          </p:nvPr>
        </p:nvGraphicFramePr>
        <p:xfrm>
          <a:off x="6375161" y="4262860"/>
          <a:ext cx="1282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89" name="Equation" r:id="rId22" imgW="736560" imgH="203040" progId="Equation.DSMT4">
                  <p:embed/>
                </p:oleObj>
              </mc:Choice>
              <mc:Fallback>
                <p:oleObj name="Equation" r:id="rId22" imgW="736560" imgH="203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055E85F6-8F89-4054-80FC-9EFBA9AB2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161" y="4262860"/>
                        <a:ext cx="1282700" cy="352425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00673FDB-89E4-4930-A293-698F77FCC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76653"/>
              </p:ext>
            </p:extLst>
          </p:nvPr>
        </p:nvGraphicFramePr>
        <p:xfrm>
          <a:off x="5909230" y="4981444"/>
          <a:ext cx="9318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90" name="Equation" r:id="rId24" imgW="533160" imgH="215640" progId="Equation.DSMT4">
                  <p:embed/>
                </p:oleObj>
              </mc:Choice>
              <mc:Fallback>
                <p:oleObj name="Equation" r:id="rId24" imgW="533160" imgH="21564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98187D35-3B37-46A2-9AA9-1FB1B4A24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230" y="4981444"/>
                        <a:ext cx="9318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59CBEB5E-6F3E-4312-AA22-FB1169156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37953"/>
              </p:ext>
            </p:extLst>
          </p:nvPr>
        </p:nvGraphicFramePr>
        <p:xfrm>
          <a:off x="7165975" y="4974949"/>
          <a:ext cx="3317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91" name="Equation" r:id="rId26" imgW="190440" imgH="203040" progId="Equation.DSMT4">
                  <p:embed/>
                </p:oleObj>
              </mc:Choice>
              <mc:Fallback>
                <p:oleObj name="Equation" r:id="rId26" imgW="190440" imgH="203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055E85F6-8F89-4054-80FC-9EFBA9AB2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975" y="4974949"/>
                        <a:ext cx="331787" cy="352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1A11E353-6929-4377-823A-7BCA81127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083003"/>
              </p:ext>
            </p:extLst>
          </p:nvPr>
        </p:nvGraphicFramePr>
        <p:xfrm>
          <a:off x="5930900" y="5508625"/>
          <a:ext cx="8874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92" name="Equation" r:id="rId28" imgW="507960" imgH="215640" progId="Equation.DSMT4">
                  <p:embed/>
                </p:oleObj>
              </mc:Choice>
              <mc:Fallback>
                <p:oleObj name="Equation" r:id="rId28" imgW="507960" imgH="21564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00673FDB-89E4-4930-A293-698F77FCC6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5508625"/>
                        <a:ext cx="8874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C7B11EF6-8DDD-4D43-8BB3-7AF718A2E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352735"/>
              </p:ext>
            </p:extLst>
          </p:nvPr>
        </p:nvGraphicFramePr>
        <p:xfrm>
          <a:off x="7148422" y="5519737"/>
          <a:ext cx="3540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93" name="Equation" r:id="rId30" imgW="203040" imgH="203040" progId="Equation.DSMT4">
                  <p:embed/>
                </p:oleObj>
              </mc:Choice>
              <mc:Fallback>
                <p:oleObj name="Equation" r:id="rId30" imgW="203040" imgH="20304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51BA69DB-F926-432B-B4FD-040FBC0524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422" y="5519737"/>
                        <a:ext cx="354012" cy="352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162521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5" grpId="0" animBg="1"/>
      <p:bldP spid="24" grpId="0" animBg="1"/>
      <p:bldP spid="23" grpId="0" animBg="1"/>
      <p:bldP spid="22" grpId="0" animBg="1"/>
      <p:bldP spid="21" grpId="0" animBg="1"/>
      <p:bldP spid="5" grpId="0" animBg="1"/>
      <p:bldP spid="9" grpId="0" animBg="1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83C393D5-A002-40A1-B389-248CF03D8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702602"/>
              </p:ext>
            </p:extLst>
          </p:nvPr>
        </p:nvGraphicFramePr>
        <p:xfrm>
          <a:off x="1115616" y="1556792"/>
          <a:ext cx="7648575" cy="467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60" name="Equation" r:id="rId4" imgW="3860640" imgH="2387520" progId="Equation.DSMT4">
                  <p:embed/>
                </p:oleObj>
              </mc:Choice>
              <mc:Fallback>
                <p:oleObj name="Equation" r:id="rId4" imgW="3860640" imgH="238752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4B1CC735-3611-48C9-9773-15FA8CAD92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556792"/>
                        <a:ext cx="7648575" cy="46783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5700754"/>
      </p:ext>
    </p:extLst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D70E8038-91B6-4B6C-86D6-B5420239B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9277"/>
              </p:ext>
            </p:extLst>
          </p:nvPr>
        </p:nvGraphicFramePr>
        <p:xfrm>
          <a:off x="899592" y="1700808"/>
          <a:ext cx="7269163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0" name="Equation" r:id="rId4" imgW="3670200" imgH="685800" progId="Equation.DSMT4">
                  <p:embed/>
                </p:oleObj>
              </mc:Choice>
              <mc:Fallback>
                <p:oleObj name="Equation" r:id="rId4" imgW="3670200" imgH="68580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D70E8038-91B6-4B6C-86D6-B5420239BC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00808"/>
                        <a:ext cx="7269163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83C393D5-A002-40A1-B389-248CF03D8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496322"/>
              </p:ext>
            </p:extLst>
          </p:nvPr>
        </p:nvGraphicFramePr>
        <p:xfrm>
          <a:off x="899592" y="3429000"/>
          <a:ext cx="739616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1" name="Equation" r:id="rId6" imgW="3733560" imgH="698400" progId="Equation.DSMT4">
                  <p:embed/>
                </p:oleObj>
              </mc:Choice>
              <mc:Fallback>
                <p:oleObj name="Equation" r:id="rId6" imgW="3733560" imgH="6984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83C393D5-A002-40A1-B389-248CF03D8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429000"/>
                        <a:ext cx="7396163" cy="13684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70E8038-91B6-4B6C-86D6-B5420239B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858007"/>
              </p:ext>
            </p:extLst>
          </p:nvPr>
        </p:nvGraphicFramePr>
        <p:xfrm>
          <a:off x="899592" y="5181004"/>
          <a:ext cx="72945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2" name="Equation" r:id="rId8" imgW="3682800" imgH="431640" progId="Equation.DSMT4">
                  <p:embed/>
                </p:oleObj>
              </mc:Choice>
              <mc:Fallback>
                <p:oleObj name="Equation" r:id="rId8" imgW="3682800" imgH="43164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D70E8038-91B6-4B6C-86D6-B5420239BC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181004"/>
                        <a:ext cx="7294562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357305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FF01184C-6F34-4B6F-A332-99490B7BC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577293"/>
              </p:ext>
            </p:extLst>
          </p:nvPr>
        </p:nvGraphicFramePr>
        <p:xfrm>
          <a:off x="971600" y="1484784"/>
          <a:ext cx="7269162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32" name="Equation" r:id="rId4" imgW="3670200" imgH="939600" progId="Equation.DSMT4">
                  <p:embed/>
                </p:oleObj>
              </mc:Choice>
              <mc:Fallback>
                <p:oleObj name="Equation" r:id="rId4" imgW="3670200" imgH="9396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FF01184C-6F34-4B6F-A332-99490B7BCC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484784"/>
                        <a:ext cx="7269162" cy="183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FF01184C-6F34-4B6F-A332-99490B7BC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569326"/>
              </p:ext>
            </p:extLst>
          </p:nvPr>
        </p:nvGraphicFramePr>
        <p:xfrm>
          <a:off x="971600" y="3429000"/>
          <a:ext cx="6816725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33" name="Equation" r:id="rId6" imgW="3441600" imgH="1523880" progId="Equation.DSMT4">
                  <p:embed/>
                </p:oleObj>
              </mc:Choice>
              <mc:Fallback>
                <p:oleObj name="Equation" r:id="rId6" imgW="3441600" imgH="152388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FF01184C-6F34-4B6F-A332-99490B7BCC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429000"/>
                        <a:ext cx="6816725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4AB3CDEF-DF29-431A-B2C7-A3F31B352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655593"/>
              </p:ext>
            </p:extLst>
          </p:nvPr>
        </p:nvGraphicFramePr>
        <p:xfrm>
          <a:off x="4499992" y="3983038"/>
          <a:ext cx="11541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34" name="Equation" r:id="rId8" imgW="660240" imgH="164880" progId="Equation.DSMT4">
                  <p:embed/>
                </p:oleObj>
              </mc:Choice>
              <mc:Fallback>
                <p:oleObj name="Equation" r:id="rId8" imgW="66024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AB3CDEF-DF29-431A-B2C7-A3F31B352A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983038"/>
                        <a:ext cx="1154113" cy="287338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0000FF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055E85F6-8F89-4054-80FC-9EFBA9AB2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321009"/>
              </p:ext>
            </p:extLst>
          </p:nvPr>
        </p:nvGraphicFramePr>
        <p:xfrm>
          <a:off x="5929313" y="3951288"/>
          <a:ext cx="3540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35" name="Equation" r:id="rId10" imgW="203040" imgH="203040" progId="Equation.DSMT4">
                  <p:embed/>
                </p:oleObj>
              </mc:Choice>
              <mc:Fallback>
                <p:oleObj name="Equation" r:id="rId10" imgW="203040" imgH="203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055E85F6-8F89-4054-80FC-9EFBA9AB2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3951288"/>
                        <a:ext cx="354012" cy="352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AB3CDEF-DF29-431A-B2C7-A3F31B352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321264"/>
              </p:ext>
            </p:extLst>
          </p:nvPr>
        </p:nvGraphicFramePr>
        <p:xfrm>
          <a:off x="4676775" y="4497388"/>
          <a:ext cx="10874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36" name="Equation" r:id="rId12" imgW="622080" imgH="177480" progId="Equation.DSMT4">
                  <p:embed/>
                </p:oleObj>
              </mc:Choice>
              <mc:Fallback>
                <p:oleObj name="Equation" r:id="rId12" imgW="622080" imgH="17748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4AB3CDEF-DF29-431A-B2C7-A3F31B352A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4497388"/>
                        <a:ext cx="1087438" cy="309562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0000FF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055E85F6-8F89-4054-80FC-9EFBA9AB2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94573"/>
              </p:ext>
            </p:extLst>
          </p:nvPr>
        </p:nvGraphicFramePr>
        <p:xfrm>
          <a:off x="6084168" y="4475523"/>
          <a:ext cx="3317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37" name="Equation" r:id="rId14" imgW="190440" imgH="203040" progId="Equation.DSMT4">
                  <p:embed/>
                </p:oleObj>
              </mc:Choice>
              <mc:Fallback>
                <p:oleObj name="Equation" r:id="rId14" imgW="190440" imgH="20304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055E85F6-8F89-4054-80FC-9EFBA9AB2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475523"/>
                        <a:ext cx="331787" cy="352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4AB3CDEF-DF29-431A-B2C7-A3F31B352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89267"/>
              </p:ext>
            </p:extLst>
          </p:nvPr>
        </p:nvGraphicFramePr>
        <p:xfrm>
          <a:off x="5461843" y="4967288"/>
          <a:ext cx="24225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38" name="Equation" r:id="rId16" imgW="1384200" imgH="203040" progId="Equation.DSMT4">
                  <p:embed/>
                </p:oleObj>
              </mc:Choice>
              <mc:Fallback>
                <p:oleObj name="Equation" r:id="rId16" imgW="1384200" imgH="2030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4AB3CDEF-DF29-431A-B2C7-A3F31B352A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843" y="4967288"/>
                        <a:ext cx="2422525" cy="352425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0000FF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055E85F6-8F89-4054-80FC-9EFBA9AB2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10221"/>
              </p:ext>
            </p:extLst>
          </p:nvPr>
        </p:nvGraphicFramePr>
        <p:xfrm>
          <a:off x="8189913" y="4967288"/>
          <a:ext cx="3317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39" name="Equation" r:id="rId18" imgW="190440" imgH="203040" progId="Equation.DSMT4">
                  <p:embed/>
                </p:oleObj>
              </mc:Choice>
              <mc:Fallback>
                <p:oleObj name="Equation" r:id="rId18" imgW="190440" imgH="20304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055E85F6-8F89-4054-80FC-9EFBA9AB2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913" y="4967288"/>
                        <a:ext cx="331787" cy="352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4AB3CDEF-DF29-431A-B2C7-A3F31B352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776296"/>
              </p:ext>
            </p:extLst>
          </p:nvPr>
        </p:nvGraphicFramePr>
        <p:xfrm>
          <a:off x="4700588" y="5903913"/>
          <a:ext cx="35115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0" name="Equation" r:id="rId20" imgW="2006280" imgH="253800" progId="Equation.DSMT4">
                  <p:embed/>
                </p:oleObj>
              </mc:Choice>
              <mc:Fallback>
                <p:oleObj name="Equation" r:id="rId20" imgW="2006280" imgH="2538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4AB3CDEF-DF29-431A-B2C7-A3F31B352A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5903913"/>
                        <a:ext cx="3511550" cy="439737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0000FF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055E85F6-8F89-4054-80FC-9EFBA9AB2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167009"/>
              </p:ext>
            </p:extLst>
          </p:nvPr>
        </p:nvGraphicFramePr>
        <p:xfrm>
          <a:off x="8488685" y="5946304"/>
          <a:ext cx="3317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1" name="Equation" r:id="rId22" imgW="190440" imgH="203040" progId="Equation.DSMT4">
                  <p:embed/>
                </p:oleObj>
              </mc:Choice>
              <mc:Fallback>
                <p:oleObj name="Equation" r:id="rId22" imgW="190440" imgH="20304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055E85F6-8F89-4054-80FC-9EFBA9AB2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8685" y="5946304"/>
                        <a:ext cx="331787" cy="352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4AB3CDEF-DF29-431A-B2C7-A3F31B352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872971"/>
              </p:ext>
            </p:extLst>
          </p:nvPr>
        </p:nvGraphicFramePr>
        <p:xfrm>
          <a:off x="2406650" y="6430963"/>
          <a:ext cx="17113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2" name="Equation" r:id="rId24" imgW="977760" imgH="203040" progId="Equation.DSMT4">
                  <p:embed/>
                </p:oleObj>
              </mc:Choice>
              <mc:Fallback>
                <p:oleObj name="Equation" r:id="rId24" imgW="977760" imgH="20304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4AB3CDEF-DF29-431A-B2C7-A3F31B352A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6430963"/>
                        <a:ext cx="1711325" cy="352425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0000FF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055E85F6-8F89-4054-80FC-9EFBA9AB2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506411"/>
              </p:ext>
            </p:extLst>
          </p:nvPr>
        </p:nvGraphicFramePr>
        <p:xfrm>
          <a:off x="4355976" y="6431423"/>
          <a:ext cx="3317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3" name="Equation" r:id="rId26" imgW="190440" imgH="203040" progId="Equation.DSMT4">
                  <p:embed/>
                </p:oleObj>
              </mc:Choice>
              <mc:Fallback>
                <p:oleObj name="Equation" r:id="rId26" imgW="190440" imgH="20304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055E85F6-8F89-4054-80FC-9EFBA9AB2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6431423"/>
                        <a:ext cx="331787" cy="352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011940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83C393D5-A002-40A1-B389-248CF03D8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32936"/>
              </p:ext>
            </p:extLst>
          </p:nvPr>
        </p:nvGraphicFramePr>
        <p:xfrm>
          <a:off x="971600" y="1628800"/>
          <a:ext cx="7370763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43" name="Equation" r:id="rId4" imgW="3720960" imgH="939600" progId="Equation.DSMT4">
                  <p:embed/>
                </p:oleObj>
              </mc:Choice>
              <mc:Fallback>
                <p:oleObj name="Equation" r:id="rId4" imgW="3720960" imgH="9396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83C393D5-A002-40A1-B389-248CF03D8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628800"/>
                        <a:ext cx="7370763" cy="1841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83C393D5-A002-40A1-B389-248CF03D8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32546"/>
              </p:ext>
            </p:extLst>
          </p:nvPr>
        </p:nvGraphicFramePr>
        <p:xfrm>
          <a:off x="971600" y="3717032"/>
          <a:ext cx="729615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44" name="Equation" r:id="rId6" imgW="3682800" imgH="723600" progId="Equation.DSMT4">
                  <p:embed/>
                </p:oleObj>
              </mc:Choice>
              <mc:Fallback>
                <p:oleObj name="Equation" r:id="rId6" imgW="3682800" imgH="7236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83C393D5-A002-40A1-B389-248CF03D8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17032"/>
                        <a:ext cx="7296150" cy="14192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83C393D5-A002-40A1-B389-248CF03D8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82738"/>
              </p:ext>
            </p:extLst>
          </p:nvPr>
        </p:nvGraphicFramePr>
        <p:xfrm>
          <a:off x="944613" y="5410373"/>
          <a:ext cx="73977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45" name="Equation" r:id="rId8" imgW="3733560" imgH="457200" progId="Equation.DSMT4">
                  <p:embed/>
                </p:oleObj>
              </mc:Choice>
              <mc:Fallback>
                <p:oleObj name="Equation" r:id="rId8" imgW="3733560" imgH="4572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83C393D5-A002-40A1-B389-248CF03D8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613" y="5410373"/>
                        <a:ext cx="7397750" cy="896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3004789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>
            <a:extLst>
              <a:ext uri="{FF2B5EF4-FFF2-40B4-BE49-F238E27FC236}">
                <a16:creationId xmlns:a16="http://schemas.microsoft.com/office/drawing/2014/main" id="{90039137-3DBE-41CA-BEF0-6785EE3189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4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1  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阶逻辑</a:t>
            </a:r>
            <a:r>
              <a:rPr lang="zh-CN" altLang="en-US" sz="4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命题符号化</a:t>
            </a:r>
            <a:endParaRPr lang="zh-CN" altLang="en-US" sz="4000" dirty="0">
              <a:solidFill>
                <a:srgbClr val="9900FF"/>
              </a:solidFill>
            </a:endParaRPr>
          </a:p>
        </p:txBody>
      </p:sp>
      <p:sp>
        <p:nvSpPr>
          <p:cNvPr id="293891" name="Rectangle 3">
            <a:extLst>
              <a:ext uri="{FF2B5EF4-FFF2-40B4-BE49-F238E27FC236}">
                <a16:creationId xmlns:a16="http://schemas.microsoft.com/office/drawing/2014/main" id="{FA34A6B5-C5A2-42FC-A787-04DD71CCD1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305800" cy="647526"/>
          </a:xfrm>
          <a:noFill/>
          <a:ln/>
        </p:spPr>
        <p:txBody>
          <a:bodyPr/>
          <a:lstStyle/>
          <a:p>
            <a:pPr algn="just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基本概念：</a:t>
            </a:r>
            <a:r>
              <a:rPr lang="en-US" altLang="zh-TW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zh-TW" altLang="en-US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要素</a:t>
            </a:r>
            <a:endParaRPr lang="zh-CN" altLang="en-US" dirty="0">
              <a:solidFill>
                <a:srgbClr val="99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D0E3186B-37DD-4380-897B-84C5C0A7C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738929"/>
              </p:ext>
            </p:extLst>
          </p:nvPr>
        </p:nvGraphicFramePr>
        <p:xfrm>
          <a:off x="899592" y="2229408"/>
          <a:ext cx="7528052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70" name="Equation" r:id="rId4" imgW="3555720" imgH="1168200" progId="Equation.DSMT4">
                  <p:embed/>
                </p:oleObj>
              </mc:Choice>
              <mc:Fallback>
                <p:oleObj name="Equation" r:id="rId4" imgW="3555720" imgH="11682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D0E3186B-37DD-4380-897B-84C5C0A7C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29408"/>
                        <a:ext cx="7528052" cy="2448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FF01184C-6F34-4B6F-A332-99490B7BC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577114"/>
              </p:ext>
            </p:extLst>
          </p:nvPr>
        </p:nvGraphicFramePr>
        <p:xfrm>
          <a:off x="827088" y="1844675"/>
          <a:ext cx="7042150" cy="365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8" name="Equation" r:id="rId4" imgW="3555720" imgH="1866600" progId="Equation.DSMT4">
                  <p:embed/>
                </p:oleObj>
              </mc:Choice>
              <mc:Fallback>
                <p:oleObj name="Equation" r:id="rId4" imgW="3555720" imgH="18666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FF01184C-6F34-4B6F-A332-99490B7BCC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44675"/>
                        <a:ext cx="7042150" cy="365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1FD064A9-E122-4971-9A33-D4D2FB6FE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389776"/>
              </p:ext>
            </p:extLst>
          </p:nvPr>
        </p:nvGraphicFramePr>
        <p:xfrm>
          <a:off x="4326698" y="2681761"/>
          <a:ext cx="24558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9" name="Equation" r:id="rId6" imgW="1409400" imgH="203040" progId="Equation.DSMT4">
                  <p:embed/>
                </p:oleObj>
              </mc:Choice>
              <mc:Fallback>
                <p:oleObj name="Equation" r:id="rId6" imgW="1409400" imgH="20304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055E85F6-8F89-4054-80FC-9EFBA9AB2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698" y="2681761"/>
                        <a:ext cx="2455862" cy="352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E4ABEE16-3F32-4F94-A559-8113EABAD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092530"/>
              </p:ext>
            </p:extLst>
          </p:nvPr>
        </p:nvGraphicFramePr>
        <p:xfrm>
          <a:off x="4329456" y="3495674"/>
          <a:ext cx="24558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60" name="Equation" r:id="rId8" imgW="1409400" imgH="203040" progId="Equation.DSMT4">
                  <p:embed/>
                </p:oleObj>
              </mc:Choice>
              <mc:Fallback>
                <p:oleObj name="Equation" r:id="rId8" imgW="1409400" imgH="20304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1FD064A9-E122-4971-9A33-D4D2FB6FE3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456" y="3495674"/>
                        <a:ext cx="2455862" cy="352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EA138636-AF1C-4D72-932D-B10534159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577116"/>
              </p:ext>
            </p:extLst>
          </p:nvPr>
        </p:nvGraphicFramePr>
        <p:xfrm>
          <a:off x="6516216" y="4300188"/>
          <a:ext cx="863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61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E4ABEE16-3F32-4F94-A559-8113EABAD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300188"/>
                        <a:ext cx="863600" cy="352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A43E53B-AEED-444C-A6A0-C1F74BB35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674160"/>
              </p:ext>
            </p:extLst>
          </p:nvPr>
        </p:nvGraphicFramePr>
        <p:xfrm>
          <a:off x="5913743" y="5103834"/>
          <a:ext cx="863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62" name="Equation" r:id="rId11" imgW="495000" imgH="203040" progId="Equation.DSMT4">
                  <p:embed/>
                </p:oleObj>
              </mc:Choice>
              <mc:Fallback>
                <p:oleObj name="Equation" r:id="rId11" imgW="495000" imgH="20304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EA138636-AF1C-4D72-932D-B10534159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743" y="5103834"/>
                        <a:ext cx="863600" cy="352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372349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FF01184C-6F34-4B6F-A332-99490B7BC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703613"/>
              </p:ext>
            </p:extLst>
          </p:nvPr>
        </p:nvGraphicFramePr>
        <p:xfrm>
          <a:off x="1331640" y="1628800"/>
          <a:ext cx="4124325" cy="417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0" name="Equation" r:id="rId4" imgW="2082600" imgH="2133360" progId="Equation.DSMT4">
                  <p:embed/>
                </p:oleObj>
              </mc:Choice>
              <mc:Fallback>
                <p:oleObj name="Equation" r:id="rId4" imgW="2082600" imgH="213336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FF01184C-6F34-4B6F-A332-99490B7BCC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628800"/>
                        <a:ext cx="4124325" cy="417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849528"/>
      </p:ext>
    </p:extLst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4000" dirty="0">
                <a:solidFill>
                  <a:schemeClr val="tx2"/>
                </a:solidFill>
                <a:latin typeface="+mj-ea"/>
                <a:ea typeface="+mj-ea"/>
              </a:rPr>
              <a:t>练习</a:t>
            </a:r>
            <a:endParaRPr lang="en-US" altLang="zh-CN" sz="4000" dirty="0">
              <a:solidFill>
                <a:schemeClr val="tx2"/>
              </a:solidFill>
              <a:latin typeface="+mj-ea"/>
              <a:ea typeface="+mj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     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zh-TW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四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4,  5,  8,  9,  10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             11,  12 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zh-TW" altLang="en-US" sz="4000" dirty="0">
                <a:solidFill>
                  <a:schemeClr val="tx2"/>
                </a:solidFill>
                <a:latin typeface="+mj-ea"/>
                <a:ea typeface="+mj-ea"/>
              </a:rPr>
              <a:t>缴交作业</a:t>
            </a:r>
            <a:endParaRPr lang="en-US" altLang="zh-CN" sz="4000" dirty="0">
              <a:solidFill>
                <a:schemeClr val="tx2"/>
              </a:solidFill>
              <a:latin typeface="+mj-ea"/>
              <a:ea typeface="+mj-ea"/>
            </a:endParaRPr>
          </a:p>
          <a:p>
            <a:pPr eaLnBrk="1" hangingPunct="1">
              <a:buNone/>
            </a:pPr>
            <a:r>
              <a:rPr lang="en-US" altLang="zh-CN" dirty="0"/>
              <a:t>     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zh-TW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四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9(2),  11(3),  12(3)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5581349"/>
      </p:ext>
    </p:extLst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1" name="Rectangle 3">
            <a:extLst>
              <a:ext uri="{FF2B5EF4-FFF2-40B4-BE49-F238E27FC236}">
                <a16:creationId xmlns:a16="http://schemas.microsoft.com/office/drawing/2014/main" id="{FA34A6B5-C5A2-42FC-A787-04DD71CCD1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305800" cy="647526"/>
          </a:xfrm>
          <a:noFill/>
          <a:ln/>
        </p:spPr>
        <p:txBody>
          <a:bodyPr/>
          <a:lstStyle/>
          <a:p>
            <a:pPr algn="just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基本概念：</a:t>
            </a:r>
            <a:r>
              <a:rPr lang="en-US" altLang="zh-TW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zh-TW" altLang="en-US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要素</a:t>
            </a:r>
            <a:endParaRPr lang="zh-CN" altLang="en-US" dirty="0">
              <a:solidFill>
                <a:srgbClr val="99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D0E3186B-37DD-4380-897B-84C5C0A7C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167029"/>
              </p:ext>
            </p:extLst>
          </p:nvPr>
        </p:nvGraphicFramePr>
        <p:xfrm>
          <a:off x="814388" y="2276475"/>
          <a:ext cx="79041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44" name="Equation" r:id="rId4" imgW="3733560" imgH="457200" progId="Equation.DSMT4">
                  <p:embed/>
                </p:oleObj>
              </mc:Choice>
              <mc:Fallback>
                <p:oleObj name="Equation" r:id="rId4" imgW="3733560" imgH="4572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D0E3186B-37DD-4380-897B-84C5C0A7C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2276475"/>
                        <a:ext cx="79041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05E1B4E-0D90-4C67-A42D-726D159B1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061423"/>
              </p:ext>
            </p:extLst>
          </p:nvPr>
        </p:nvGraphicFramePr>
        <p:xfrm>
          <a:off x="1187624" y="3501008"/>
          <a:ext cx="3295650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45" name="Equation" r:id="rId6" imgW="1663560" imgH="965160" progId="Equation.DSMT4">
                  <p:embed/>
                </p:oleObj>
              </mc:Choice>
              <mc:Fallback>
                <p:oleObj name="Equation" r:id="rId6" imgW="1663560" imgH="96516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A05E1B4E-0D90-4C67-A42D-726D159B16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501008"/>
                        <a:ext cx="3295650" cy="189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78A009B0-82BF-4585-B174-246165670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831986"/>
              </p:ext>
            </p:extLst>
          </p:nvPr>
        </p:nvGraphicFramePr>
        <p:xfrm>
          <a:off x="4762389" y="3573016"/>
          <a:ext cx="673707" cy="350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46" name="Equation" r:id="rId8" imgW="457200" imgH="241200" progId="Equation.DSMT4">
                  <p:embed/>
                </p:oleObj>
              </mc:Choice>
              <mc:Fallback>
                <p:oleObj name="Equation" r:id="rId8" imgW="457200" imgH="2412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78A009B0-82BF-4585-B174-246165670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389" y="3573016"/>
                        <a:ext cx="673707" cy="35037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/>
          <p:nvPr/>
        </p:nvCxnSpPr>
        <p:spPr bwMode="auto">
          <a:xfrm>
            <a:off x="3995936" y="3748203"/>
            <a:ext cx="648072" cy="0"/>
          </a:xfrm>
          <a:prstGeom prst="straightConnector1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sm" len="lg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78A009B0-82BF-4585-B174-246165670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909422"/>
              </p:ext>
            </p:extLst>
          </p:nvPr>
        </p:nvGraphicFramePr>
        <p:xfrm>
          <a:off x="4440238" y="4044950"/>
          <a:ext cx="5048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47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78A009B0-82BF-4585-B174-246165670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4044950"/>
                        <a:ext cx="504825" cy="295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>
            <a:endCxn id="11" idx="1"/>
          </p:cNvCxnSpPr>
          <p:nvPr/>
        </p:nvCxnSpPr>
        <p:spPr bwMode="auto">
          <a:xfrm>
            <a:off x="3707904" y="4192867"/>
            <a:ext cx="648072" cy="0"/>
          </a:xfrm>
          <a:prstGeom prst="straightConnector1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sm" len="lg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78A009B0-82BF-4585-B174-246165670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92739"/>
              </p:ext>
            </p:extLst>
          </p:nvPr>
        </p:nvGraphicFramePr>
        <p:xfrm>
          <a:off x="5211490" y="4535488"/>
          <a:ext cx="7286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48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78A009B0-82BF-4585-B174-246165670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490" y="4535488"/>
                        <a:ext cx="728662" cy="295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/>
          <p:cNvCxnSpPr/>
          <p:nvPr/>
        </p:nvCxnSpPr>
        <p:spPr bwMode="auto">
          <a:xfrm>
            <a:off x="4427984" y="4684307"/>
            <a:ext cx="648072" cy="0"/>
          </a:xfrm>
          <a:prstGeom prst="straightConnector1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sm" len="lg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78A009B0-82BF-4585-B174-246165670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481591"/>
              </p:ext>
            </p:extLst>
          </p:nvPr>
        </p:nvGraphicFramePr>
        <p:xfrm>
          <a:off x="5393605" y="4973638"/>
          <a:ext cx="69056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49" name="Equation" r:id="rId14" imgW="469800" imgH="203040" progId="Equation.DSMT4">
                  <p:embed/>
                </p:oleObj>
              </mc:Choice>
              <mc:Fallback>
                <p:oleObj name="Equation" r:id="rId14" imgW="469800" imgH="203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78A009B0-82BF-4585-B174-246165670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3605" y="4973638"/>
                        <a:ext cx="690563" cy="2936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 bwMode="auto">
          <a:xfrm>
            <a:off x="4644008" y="5121325"/>
            <a:ext cx="648072" cy="0"/>
          </a:xfrm>
          <a:prstGeom prst="straightConnector1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sm" len="lg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D0E3186B-37DD-4380-897B-84C5C0A7C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377275"/>
              </p:ext>
            </p:extLst>
          </p:nvPr>
        </p:nvGraphicFramePr>
        <p:xfrm>
          <a:off x="1187624" y="5666221"/>
          <a:ext cx="7066929" cy="81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50" name="Equation" r:id="rId16" imgW="3695400" imgH="431640" progId="Equation.DSMT4">
                  <p:embed/>
                </p:oleObj>
              </mc:Choice>
              <mc:Fallback>
                <p:oleObj name="Equation" r:id="rId16" imgW="3695400" imgH="4316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D0E3186B-37DD-4380-897B-84C5C0A7C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666221"/>
                        <a:ext cx="7066929" cy="8174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066678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2555776" y="2924944"/>
            <a:ext cx="2088232" cy="504056"/>
          </a:xfrm>
          <a:prstGeom prst="rect">
            <a:avLst/>
          </a:prstGeom>
          <a:solidFill>
            <a:srgbClr val="FFFF0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D0E3186B-37DD-4380-897B-84C5C0A7C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417959"/>
              </p:ext>
            </p:extLst>
          </p:nvPr>
        </p:nvGraphicFramePr>
        <p:xfrm>
          <a:off x="683568" y="1700808"/>
          <a:ext cx="78787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79" name="Equation" r:id="rId4" imgW="3720960" imgH="457200" progId="Equation.DSMT4">
                  <p:embed/>
                </p:oleObj>
              </mc:Choice>
              <mc:Fallback>
                <p:oleObj name="Equation" r:id="rId4" imgW="3720960" imgH="4572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D0E3186B-37DD-4380-897B-84C5C0A7C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700808"/>
                        <a:ext cx="7878763" cy="9588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D0E3186B-37DD-4380-897B-84C5C0A7C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823647"/>
              </p:ext>
            </p:extLst>
          </p:nvPr>
        </p:nvGraphicFramePr>
        <p:xfrm>
          <a:off x="858192" y="2924944"/>
          <a:ext cx="7529513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80" name="Equation" r:id="rId6" imgW="3555720" imgH="698400" progId="Equation.DSMT4">
                  <p:embed/>
                </p:oleObj>
              </mc:Choice>
              <mc:Fallback>
                <p:oleObj name="Equation" r:id="rId6" imgW="3555720" imgH="6984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D0E3186B-37DD-4380-897B-84C5C0A7C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192" y="2924944"/>
                        <a:ext cx="7529513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0E3186B-37DD-4380-897B-84C5C0A7C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83864"/>
              </p:ext>
            </p:extLst>
          </p:nvPr>
        </p:nvGraphicFramePr>
        <p:xfrm>
          <a:off x="1259632" y="4581128"/>
          <a:ext cx="7056784" cy="844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81" name="Equation" r:id="rId8" imgW="3784320" imgH="457200" progId="Equation.DSMT4">
                  <p:embed/>
                </p:oleObj>
              </mc:Choice>
              <mc:Fallback>
                <p:oleObj name="Equation" r:id="rId8" imgW="3784320" imgH="4572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D0E3186B-37DD-4380-897B-84C5C0A7C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581128"/>
                        <a:ext cx="7056784" cy="844354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00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 bwMode="auto">
          <a:xfrm flipH="1">
            <a:off x="2195736" y="3501008"/>
            <a:ext cx="1080120" cy="1080120"/>
          </a:xfrm>
          <a:prstGeom prst="straightConnector1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sm" len="lg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D0E3186B-37DD-4380-897B-84C5C0A7C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383461"/>
              </p:ext>
            </p:extLst>
          </p:nvPr>
        </p:nvGraphicFramePr>
        <p:xfrm>
          <a:off x="1466850" y="5876925"/>
          <a:ext cx="61055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82" name="Equation" r:id="rId10" imgW="2882880" imgH="203040" progId="Equation.DSMT4">
                  <p:embed/>
                </p:oleObj>
              </mc:Choice>
              <mc:Fallback>
                <p:oleObj name="Equation" r:id="rId10" imgW="2882880" imgH="2030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D0E3186B-37DD-4380-897B-84C5C0A7C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5876925"/>
                        <a:ext cx="61055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D0E3186B-37DD-4380-897B-84C5C0A7C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606872"/>
              </p:ext>
            </p:extLst>
          </p:nvPr>
        </p:nvGraphicFramePr>
        <p:xfrm>
          <a:off x="827584" y="1844824"/>
          <a:ext cx="77724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90" name="Equation" r:id="rId4" imgW="3670200" imgH="685800" progId="Equation.DSMT4">
                  <p:embed/>
                </p:oleObj>
              </mc:Choice>
              <mc:Fallback>
                <p:oleObj name="Equation" r:id="rId4" imgW="3670200" imgH="68580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D0E3186B-37DD-4380-897B-84C5C0A7C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844824"/>
                        <a:ext cx="77724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A05E1B4E-0D90-4C67-A42D-726D159B1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156287"/>
              </p:ext>
            </p:extLst>
          </p:nvPr>
        </p:nvGraphicFramePr>
        <p:xfrm>
          <a:off x="827584" y="3789040"/>
          <a:ext cx="7345362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91" name="Equation" r:id="rId6" imgW="3708360" imgH="939600" progId="Equation.DSMT4">
                  <p:embed/>
                </p:oleObj>
              </mc:Choice>
              <mc:Fallback>
                <p:oleObj name="Equation" r:id="rId6" imgW="3708360" imgH="939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05E1B4E-0D90-4C67-A42D-726D159B16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789040"/>
                        <a:ext cx="7345362" cy="184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78A009B0-82BF-4585-B174-246165670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537708"/>
              </p:ext>
            </p:extLst>
          </p:nvPr>
        </p:nvGraphicFramePr>
        <p:xfrm>
          <a:off x="5868144" y="4725144"/>
          <a:ext cx="1368152" cy="32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92" name="Equation" r:id="rId8" imgW="850680" imgH="203040" progId="Equation.DSMT4">
                  <p:embed/>
                </p:oleObj>
              </mc:Choice>
              <mc:Fallback>
                <p:oleObj name="Equation" r:id="rId8" imgW="850680" imgH="203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78A009B0-82BF-4585-B174-246165670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725144"/>
                        <a:ext cx="1368152" cy="3217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78A009B0-82BF-4585-B174-246165670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038913"/>
              </p:ext>
            </p:extLst>
          </p:nvPr>
        </p:nvGraphicFramePr>
        <p:xfrm>
          <a:off x="5580112" y="5233713"/>
          <a:ext cx="17764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93" name="Equation" r:id="rId10" imgW="1104840" imgH="203040" progId="Equation.DSMT4">
                  <p:embed/>
                </p:oleObj>
              </mc:Choice>
              <mc:Fallback>
                <p:oleObj name="Equation" r:id="rId10" imgW="1104840" imgH="2030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78A009B0-82BF-4585-B174-246165670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233713"/>
                        <a:ext cx="1776413" cy="3222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3212879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1" name="Rectangle 3">
            <a:extLst>
              <a:ext uri="{FF2B5EF4-FFF2-40B4-BE49-F238E27FC236}">
                <a16:creationId xmlns:a16="http://schemas.microsoft.com/office/drawing/2014/main" id="{FA34A6B5-C5A2-42FC-A787-04DD71CCD1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305800" cy="647526"/>
          </a:xfrm>
          <a:noFill/>
          <a:ln/>
        </p:spPr>
        <p:txBody>
          <a:bodyPr/>
          <a:lstStyle/>
          <a:p>
            <a:pPr algn="just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基本概念：</a:t>
            </a:r>
            <a:r>
              <a:rPr lang="en-US" altLang="zh-TW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zh-TW" altLang="en-US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要素</a:t>
            </a:r>
            <a:endParaRPr lang="zh-CN" altLang="en-US" dirty="0">
              <a:solidFill>
                <a:srgbClr val="99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D0E3186B-37DD-4380-897B-84C5C0A7C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565243"/>
              </p:ext>
            </p:extLst>
          </p:nvPr>
        </p:nvGraphicFramePr>
        <p:xfrm>
          <a:off x="899592" y="2348880"/>
          <a:ext cx="7715250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08" name="Equation" r:id="rId4" imgW="3644640" imgH="698400" progId="Equation.DSMT4">
                  <p:embed/>
                </p:oleObj>
              </mc:Choice>
              <mc:Fallback>
                <p:oleObj name="Equation" r:id="rId4" imgW="3644640" imgH="6984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D0E3186B-37DD-4380-897B-84C5C0A7C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348880"/>
                        <a:ext cx="7715250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A05E1B4E-0D90-4C67-A42D-726D159B1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500265"/>
              </p:ext>
            </p:extLst>
          </p:nvPr>
        </p:nvGraphicFramePr>
        <p:xfrm>
          <a:off x="899592" y="4293096"/>
          <a:ext cx="6364288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09" name="Equation" r:id="rId6" imgW="3213000" imgH="939600" progId="Equation.DSMT4">
                  <p:embed/>
                </p:oleObj>
              </mc:Choice>
              <mc:Fallback>
                <p:oleObj name="Equation" r:id="rId6" imgW="3213000" imgH="9396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A05E1B4E-0D90-4C67-A42D-726D159B16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293096"/>
                        <a:ext cx="6364288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78A009B0-82BF-4585-B174-246165670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186265"/>
              </p:ext>
            </p:extLst>
          </p:nvPr>
        </p:nvGraphicFramePr>
        <p:xfrm>
          <a:off x="6228184" y="5301208"/>
          <a:ext cx="8175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10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78A009B0-82BF-4585-B174-246165670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5301208"/>
                        <a:ext cx="817563" cy="3222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78A009B0-82BF-4585-B174-246165670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579822"/>
              </p:ext>
            </p:extLst>
          </p:nvPr>
        </p:nvGraphicFramePr>
        <p:xfrm>
          <a:off x="7318375" y="5300663"/>
          <a:ext cx="7969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11" name="Equation" r:id="rId10" imgW="495000" imgH="203040" progId="Equation.DSMT4">
                  <p:embed/>
                </p:oleObj>
              </mc:Choice>
              <mc:Fallback>
                <p:oleObj name="Equation" r:id="rId10" imgW="495000" imgH="20304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78A009B0-82BF-4585-B174-246165670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5300663"/>
                        <a:ext cx="796925" cy="3222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78A009B0-82BF-4585-B174-246165670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994508"/>
              </p:ext>
            </p:extLst>
          </p:nvPr>
        </p:nvGraphicFramePr>
        <p:xfrm>
          <a:off x="2719388" y="6279761"/>
          <a:ext cx="19018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12" name="Equation" r:id="rId12" imgW="1180800" imgH="203040" progId="Equation.DSMT4">
                  <p:embed/>
                </p:oleObj>
              </mc:Choice>
              <mc:Fallback>
                <p:oleObj name="Equation" r:id="rId12" imgW="1180800" imgH="20304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78A009B0-82BF-4585-B174-246165670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6279761"/>
                        <a:ext cx="1901825" cy="3222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78A009B0-82BF-4585-B174-246165670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930708"/>
              </p:ext>
            </p:extLst>
          </p:nvPr>
        </p:nvGraphicFramePr>
        <p:xfrm>
          <a:off x="5359400" y="6278563"/>
          <a:ext cx="17367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13" name="Equation" r:id="rId14" imgW="1079280" imgH="203040" progId="Equation.DSMT4">
                  <p:embed/>
                </p:oleObj>
              </mc:Choice>
              <mc:Fallback>
                <p:oleObj name="Equation" r:id="rId14" imgW="1079280" imgH="20304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78A009B0-82BF-4585-B174-246165670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6278563"/>
                        <a:ext cx="1736725" cy="3222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78A009B0-82BF-4585-B174-246165670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628340"/>
              </p:ext>
            </p:extLst>
          </p:nvPr>
        </p:nvGraphicFramePr>
        <p:xfrm>
          <a:off x="683568" y="5793283"/>
          <a:ext cx="13700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14" name="Equation" r:id="rId16" imgW="850680" imgH="215640" progId="Equation.DSMT4">
                  <p:embed/>
                </p:oleObj>
              </mc:Choice>
              <mc:Fallback>
                <p:oleObj name="Equation" r:id="rId16" imgW="850680" imgH="21564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78A009B0-82BF-4585-B174-246165670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793283"/>
                        <a:ext cx="1370012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/>
          <p:cNvCxnSpPr>
            <a:endCxn id="23" idx="3"/>
          </p:cNvCxnSpPr>
          <p:nvPr/>
        </p:nvCxnSpPr>
        <p:spPr bwMode="auto">
          <a:xfrm flipH="1" flipV="1">
            <a:off x="2053580" y="5964733"/>
            <a:ext cx="1150268" cy="313830"/>
          </a:xfrm>
          <a:prstGeom prst="straightConnector1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sm" len="lg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AD94575B-4CB2-4FD2-8C66-D672A5EC1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943538"/>
              </p:ext>
            </p:extLst>
          </p:nvPr>
        </p:nvGraphicFramePr>
        <p:xfrm>
          <a:off x="814388" y="6288088"/>
          <a:ext cx="10429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15" name="Equation" r:id="rId18" imgW="647640" imgH="190440" progId="Equation.DSMT4">
                  <p:embed/>
                </p:oleObj>
              </mc:Choice>
              <mc:Fallback>
                <p:oleObj name="Equation" r:id="rId18" imgW="647640" imgH="190440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id="{78A009B0-82BF-4585-B174-246165670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6288088"/>
                        <a:ext cx="1042987" cy="301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567776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6798D58F-1404-496D-AA1F-4FBF3AD4C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896395"/>
              </p:ext>
            </p:extLst>
          </p:nvPr>
        </p:nvGraphicFramePr>
        <p:xfrm>
          <a:off x="755576" y="1556792"/>
          <a:ext cx="7345362" cy="23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75" name="Equation" r:id="rId4" imgW="3708360" imgH="1193760" progId="Equation.DSMT4">
                  <p:embed/>
                </p:oleObj>
              </mc:Choice>
              <mc:Fallback>
                <p:oleObj name="Equation" r:id="rId4" imgW="3708360" imgH="1193760" progId="Equation.DSMT4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A05E1B4E-0D90-4C67-A42D-726D159B16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556792"/>
                        <a:ext cx="7345362" cy="234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425CC41B-F08A-46EC-9D0D-75CA3A0EC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123707"/>
              </p:ext>
            </p:extLst>
          </p:nvPr>
        </p:nvGraphicFramePr>
        <p:xfrm>
          <a:off x="913160" y="4159250"/>
          <a:ext cx="61071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76" name="Equation" r:id="rId6" imgW="3301920" imgH="228600" progId="Equation.DSMT4">
                  <p:embed/>
                </p:oleObj>
              </mc:Choice>
              <mc:Fallback>
                <p:oleObj name="Equation" r:id="rId6" imgW="3301920" imgH="2286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6798D58F-1404-496D-AA1F-4FBF3AD4CB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160" y="4159250"/>
                        <a:ext cx="610711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BF58CC3F-25B0-4D93-9BF5-DFC132160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184263"/>
              </p:ext>
            </p:extLst>
          </p:nvPr>
        </p:nvGraphicFramePr>
        <p:xfrm>
          <a:off x="2267744" y="4725144"/>
          <a:ext cx="1338660" cy="798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77" name="Equation" r:id="rId8" imgW="723600" imgH="431640" progId="Equation.DSMT4">
                  <p:embed/>
                </p:oleObj>
              </mc:Choice>
              <mc:Fallback>
                <p:oleObj name="Equation" r:id="rId8" imgW="723600" imgH="43164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425CC41B-F08A-46EC-9D0D-75CA3A0ECE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725144"/>
                        <a:ext cx="1338660" cy="798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1802693-330F-4924-9D90-FF1ED642A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449601"/>
              </p:ext>
            </p:extLst>
          </p:nvPr>
        </p:nvGraphicFramePr>
        <p:xfrm>
          <a:off x="3707904" y="4725144"/>
          <a:ext cx="398934" cy="112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78" name="Equation" r:id="rId10" imgW="215640" imgH="609480" progId="Equation.DSMT4">
                  <p:embed/>
                </p:oleObj>
              </mc:Choice>
              <mc:Fallback>
                <p:oleObj name="Equation" r:id="rId10" imgW="215640" imgH="60948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BF58CC3F-25B0-4D93-9BF5-DFC132160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725144"/>
                        <a:ext cx="398934" cy="112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0A5E178E-EB7C-4038-8B8F-19115DA11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521388"/>
              </p:ext>
            </p:extLst>
          </p:nvPr>
        </p:nvGraphicFramePr>
        <p:xfrm>
          <a:off x="4272936" y="4725144"/>
          <a:ext cx="422910" cy="112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79" name="Equation" r:id="rId12" imgW="228600" imgH="609480" progId="Equation.DSMT4">
                  <p:embed/>
                </p:oleObj>
              </mc:Choice>
              <mc:Fallback>
                <p:oleObj name="Equation" r:id="rId12" imgW="22860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1802693-330F-4924-9D90-FF1ED642A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936" y="4725144"/>
                        <a:ext cx="422910" cy="112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9769351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1E4B5DFD-2368-41DC-B762-7581C36A2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172658"/>
              </p:ext>
            </p:extLst>
          </p:nvPr>
        </p:nvGraphicFramePr>
        <p:xfrm>
          <a:off x="668338" y="1806575"/>
          <a:ext cx="7521575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27" name="Equation" r:id="rId4" imgW="3797280" imgH="939600" progId="Equation.DSMT4">
                  <p:embed/>
                </p:oleObj>
              </mc:Choice>
              <mc:Fallback>
                <p:oleObj name="Equation" r:id="rId4" imgW="3797280" imgH="9396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6798D58F-1404-496D-AA1F-4FBF3AD4CB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806575"/>
                        <a:ext cx="7521575" cy="184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6237617A-1705-4C4E-81A6-7FC3BD7FC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116745"/>
              </p:ext>
            </p:extLst>
          </p:nvPr>
        </p:nvGraphicFramePr>
        <p:xfrm>
          <a:off x="668338" y="4214019"/>
          <a:ext cx="4856162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28" name="Equation" r:id="rId6" imgW="2450880" imgH="774360" progId="Equation.DSMT4">
                  <p:embed/>
                </p:oleObj>
              </mc:Choice>
              <mc:Fallback>
                <p:oleObj name="Equation" r:id="rId6" imgW="2450880" imgH="77436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6798D58F-1404-496D-AA1F-4FBF3AD4CB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4214019"/>
                        <a:ext cx="4856162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96F0B279-3F0D-4641-B7BD-B7DB5054C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1473"/>
              </p:ext>
            </p:extLst>
          </p:nvPr>
        </p:nvGraphicFramePr>
        <p:xfrm>
          <a:off x="1907704" y="5005995"/>
          <a:ext cx="5048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29" name="Equation" r:id="rId8" imgW="342720" imgH="203040" progId="Equation.DSMT4">
                  <p:embed/>
                </p:oleObj>
              </mc:Choice>
              <mc:Fallback>
                <p:oleObj name="Equation" r:id="rId8" imgW="342720" imgH="203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78A009B0-82BF-4585-B174-246165670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005995"/>
                        <a:ext cx="5048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ECEDB2B1-99A2-4627-8C3D-E53D0FC59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700519"/>
              </p:ext>
            </p:extLst>
          </p:nvPr>
        </p:nvGraphicFramePr>
        <p:xfrm>
          <a:off x="3211277" y="4994445"/>
          <a:ext cx="5048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30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96F0B279-3F0D-4641-B7BD-B7DB5054CC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277" y="4994445"/>
                        <a:ext cx="5048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5FC1A2-9120-4676-ABB2-19D77A1BF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59427"/>
              </p:ext>
            </p:extLst>
          </p:nvPr>
        </p:nvGraphicFramePr>
        <p:xfrm>
          <a:off x="4644008" y="4742415"/>
          <a:ext cx="1887444" cy="331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31" name="Equation" r:id="rId12" imgW="1143000" imgH="203040" progId="Equation.DSMT4">
                  <p:embed/>
                </p:oleObj>
              </mc:Choice>
              <mc:Fallback>
                <p:oleObj name="Equation" r:id="rId12" imgW="1143000" imgH="20304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ECEDB2B1-99A2-4627-8C3D-E53D0FC598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742415"/>
                        <a:ext cx="1887444" cy="33119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8F608C25-7068-4E52-B04B-5EC9B80D2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49419"/>
              </p:ext>
            </p:extLst>
          </p:nvPr>
        </p:nvGraphicFramePr>
        <p:xfrm>
          <a:off x="2412529" y="5637965"/>
          <a:ext cx="5048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32" name="Equation" r:id="rId14" imgW="342720" imgH="203040" progId="Equation.DSMT4">
                  <p:embed/>
                </p:oleObj>
              </mc:Choice>
              <mc:Fallback>
                <p:oleObj name="Equation" r:id="rId14" imgW="342720" imgH="2030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96F0B279-3F0D-4641-B7BD-B7DB5054CC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529" y="5637965"/>
                        <a:ext cx="5048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13FF7166-AD71-43EF-B63E-B8AB07399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641786"/>
              </p:ext>
            </p:extLst>
          </p:nvPr>
        </p:nvGraphicFramePr>
        <p:xfrm>
          <a:off x="2958864" y="5638403"/>
          <a:ext cx="5048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33" name="Equation" r:id="rId15" imgW="342720" imgH="203040" progId="Equation.DSMT4">
                  <p:embed/>
                </p:oleObj>
              </mc:Choice>
              <mc:Fallback>
                <p:oleObj name="Equation" r:id="rId15" imgW="342720" imgH="20304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ECEDB2B1-99A2-4627-8C3D-E53D0FC598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864" y="5638403"/>
                        <a:ext cx="5048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6A5EAFEA-698A-4365-8CB2-C197C7161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22087"/>
              </p:ext>
            </p:extLst>
          </p:nvPr>
        </p:nvGraphicFramePr>
        <p:xfrm>
          <a:off x="4081463" y="5472113"/>
          <a:ext cx="17192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34" name="Equation" r:id="rId16" imgW="1041120" imgH="203040" progId="Equation.DSMT4">
                  <p:embed/>
                </p:oleObj>
              </mc:Choice>
              <mc:Fallback>
                <p:oleObj name="Equation" r:id="rId16" imgW="10411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D5FC1A2-9120-4676-ABB2-19D77A1BFD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5472113"/>
                        <a:ext cx="1719262" cy="3317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513331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2数据库系统-第十二章">
  <a:themeElements>
    <a:clrScheme name="12数据库系统-第十二章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2数据库系统-第十二章">
      <a:majorFont>
        <a:latin typeface="Tahoma"/>
        <a:ea typeface="黑体"/>
        <a:cs typeface=""/>
      </a:majorFont>
      <a:minorFont>
        <a:latin typeface="Tahoma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triangle" w="sm" len="lg"/>
          <a:tailEnd type="triangle" w="sm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anose="05000000000000000000" pitchFamily="2" charset="2"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rgbClr val="FF9933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triangle" w="sm" len="lg"/>
          <a:tailEnd type="triangle" w="sm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anose="05000000000000000000" pitchFamily="2" charset="2"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rgbClr val="FF9933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2数据库系统-第十二章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数据库系统-第十二章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数据库系统-第十二章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H:\数据库ppt\数据库\12数据库系统-第十二章.ppt</Template>
  <TotalTime>7903</TotalTime>
  <Words>94</Words>
  <Application>Microsoft Office PowerPoint</Application>
  <PresentationFormat>全屏显示(4:3)</PresentationFormat>
  <Paragraphs>46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4" baseType="lpstr">
      <vt:lpstr>方正舒体</vt:lpstr>
      <vt:lpstr>黑体</vt:lpstr>
      <vt:lpstr>隶书</vt:lpstr>
      <vt:lpstr>宋体</vt:lpstr>
      <vt:lpstr>Arial</vt:lpstr>
      <vt:lpstr>Monotype Corsiva</vt:lpstr>
      <vt:lpstr>Symbol</vt:lpstr>
      <vt:lpstr>Tahoma</vt:lpstr>
      <vt:lpstr>Times New Roman</vt:lpstr>
      <vt:lpstr>Wingdings</vt:lpstr>
      <vt:lpstr>12数据库系统-第十二章</vt:lpstr>
      <vt:lpstr>Equation</vt:lpstr>
      <vt:lpstr>第四章 一阶逻辑基本概念 </vt:lpstr>
      <vt:lpstr>命题逻辑的局限性</vt:lpstr>
      <vt:lpstr>4.1  一阶逻辑命题符号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2  一阶逻辑公式及解释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j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-tutorial</dc:title>
  <dc:creator>lyz</dc:creator>
  <cp:lastModifiedBy>Glenn Lo</cp:lastModifiedBy>
  <cp:revision>579</cp:revision>
  <dcterms:created xsi:type="dcterms:W3CDTF">2003-02-08T01:46:23Z</dcterms:created>
  <dcterms:modified xsi:type="dcterms:W3CDTF">2017-10-18T06:47:16Z</dcterms:modified>
</cp:coreProperties>
</file>